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4A1" w:rsidRDefault="00A114A1" w:rsidP="00A114A1">
      <w:pPr>
        <w:rPr>
          <w:rFonts w:ascii="Times New Roman" w:hAnsi="Times New Roman" w:cs="Times New Roman"/>
          <w:color w:val="202020"/>
          <w:szCs w:val="24"/>
        </w:rPr>
      </w:pPr>
      <w:r w:rsidRPr="00A114A1">
        <w:rPr>
          <w:rFonts w:ascii="Times New Roman" w:hAnsi="Times New Roman" w:cs="Times New Roman"/>
          <w:b/>
          <w:color w:val="202020"/>
          <w:szCs w:val="24"/>
        </w:rPr>
        <w:t>Unit 5 Assessment Review-Scatter Plots</w:t>
      </w:r>
      <w:r>
        <w:rPr>
          <w:rFonts w:ascii="Times New Roman" w:hAnsi="Times New Roman" w:cs="Times New Roman"/>
          <w:color w:val="202020"/>
          <w:szCs w:val="24"/>
        </w:rPr>
        <w:tab/>
      </w:r>
      <w:r>
        <w:rPr>
          <w:rFonts w:ascii="Times New Roman" w:hAnsi="Times New Roman" w:cs="Times New Roman"/>
          <w:color w:val="202020"/>
          <w:szCs w:val="24"/>
        </w:rPr>
        <w:tab/>
      </w:r>
      <w:r>
        <w:rPr>
          <w:rFonts w:ascii="Times New Roman" w:hAnsi="Times New Roman" w:cs="Times New Roman"/>
          <w:color w:val="202020"/>
          <w:szCs w:val="24"/>
        </w:rPr>
        <w:tab/>
        <w:t>Name</w:t>
      </w:r>
      <w:proofErr w:type="gramStart"/>
      <w:r>
        <w:rPr>
          <w:rFonts w:ascii="Times New Roman" w:hAnsi="Times New Roman" w:cs="Times New Roman"/>
          <w:color w:val="202020"/>
          <w:szCs w:val="24"/>
        </w:rPr>
        <w:t>:_</w:t>
      </w:r>
      <w:proofErr w:type="gramEnd"/>
      <w:r>
        <w:rPr>
          <w:rFonts w:ascii="Times New Roman" w:hAnsi="Times New Roman" w:cs="Times New Roman"/>
          <w:color w:val="202020"/>
          <w:szCs w:val="24"/>
        </w:rPr>
        <w:t>_______________________</w:t>
      </w:r>
    </w:p>
    <w:p w:rsidR="00A114A1" w:rsidRPr="000369C4" w:rsidRDefault="00A114A1" w:rsidP="00A114A1">
      <w:pPr>
        <w:rPr>
          <w:rFonts w:ascii="Times New Roman" w:hAnsi="Times New Roman" w:cs="Times New Roman"/>
          <w:color w:val="202020"/>
          <w:szCs w:val="24"/>
        </w:rPr>
      </w:pPr>
      <w:bookmarkStart w:id="0" w:name="CCSS.Math.Content.HSS.ID.B.6"/>
      <w:r w:rsidRPr="000369C4">
        <w:rPr>
          <w:rFonts w:ascii="Times New Roman" w:hAnsi="Times New Roman" w:cs="Times New Roman"/>
          <w:caps/>
          <w:szCs w:val="24"/>
        </w:rPr>
        <w:t>ID.B.6</w:t>
      </w:r>
      <w:bookmarkEnd w:id="0"/>
      <w:r w:rsidRPr="000369C4">
        <w:rPr>
          <w:rFonts w:ascii="Times New Roman" w:hAnsi="Times New Roman" w:cs="Times New Roman"/>
          <w:caps/>
          <w:szCs w:val="24"/>
        </w:rPr>
        <w:t xml:space="preserve">: </w:t>
      </w:r>
      <w:r w:rsidRPr="000369C4">
        <w:rPr>
          <w:rFonts w:ascii="Times New Roman" w:hAnsi="Times New Roman" w:cs="Times New Roman"/>
          <w:color w:val="202020"/>
          <w:szCs w:val="24"/>
        </w:rPr>
        <w:t>Represent data on two quantitative variables on a scatter plot, and describe how the variables are related.</w:t>
      </w:r>
    </w:p>
    <w:p w:rsidR="00A114A1" w:rsidRDefault="00A114A1" w:rsidP="00A114A1">
      <w:pPr>
        <w:rPr>
          <w:rFonts w:ascii="Times New Roman" w:hAnsi="Times New Roman" w:cs="Times New Roman"/>
          <w:color w:val="202020"/>
          <w:szCs w:val="24"/>
        </w:rPr>
      </w:pPr>
    </w:p>
    <w:p w:rsidR="00A114A1" w:rsidRPr="00A114A1" w:rsidRDefault="00A114A1" w:rsidP="00A114A1">
      <w:pPr>
        <w:pStyle w:val="ListParagraph"/>
        <w:numPr>
          <w:ilvl w:val="0"/>
          <w:numId w:val="6"/>
        </w:numPr>
        <w:ind w:left="540"/>
        <w:rPr>
          <w:rFonts w:ascii="Times New Roman" w:hAnsi="Times New Roman" w:cs="Times New Roman"/>
          <w:color w:val="202020"/>
          <w:szCs w:val="24"/>
        </w:rPr>
      </w:pPr>
      <w:r w:rsidRPr="00A114A1">
        <w:rPr>
          <w:rFonts w:ascii="Times New Roman" w:hAnsi="Times New Roman" w:cs="Times New Roman"/>
          <w:color w:val="202020"/>
          <w:szCs w:val="24"/>
        </w:rPr>
        <w:t xml:space="preserve">Draw 2 examples of each of the following types of </w:t>
      </w:r>
      <w:r w:rsidRPr="008E36C4">
        <w:rPr>
          <w:rFonts w:ascii="Times New Roman" w:hAnsi="Times New Roman" w:cs="Times New Roman"/>
          <w:b/>
          <w:color w:val="202020"/>
          <w:szCs w:val="24"/>
        </w:rPr>
        <w:t>scatter plots</w:t>
      </w:r>
    </w:p>
    <w:p w:rsidR="00A114A1" w:rsidRDefault="00A114A1" w:rsidP="00A114A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202020"/>
          <w:szCs w:val="24"/>
        </w:rPr>
      </w:pPr>
      <w:r>
        <w:rPr>
          <w:rFonts w:ascii="Times New Roman" w:hAnsi="Times New Roman" w:cs="Times New Roman"/>
          <w:color w:val="202020"/>
          <w:szCs w:val="24"/>
        </w:rPr>
        <w:t>Positive</w:t>
      </w:r>
    </w:p>
    <w:p w:rsidR="00A114A1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Default="00A114A1" w:rsidP="00A114A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202020"/>
          <w:szCs w:val="24"/>
        </w:rPr>
      </w:pPr>
      <w:r>
        <w:rPr>
          <w:rFonts w:ascii="Times New Roman" w:hAnsi="Times New Roman" w:cs="Times New Roman"/>
          <w:color w:val="202020"/>
          <w:szCs w:val="24"/>
        </w:rPr>
        <w:t>Negative</w:t>
      </w:r>
    </w:p>
    <w:p w:rsidR="00A114A1" w:rsidRDefault="00A114A1" w:rsidP="00A114A1">
      <w:pPr>
        <w:rPr>
          <w:rFonts w:ascii="Times New Roman" w:hAnsi="Times New Roman" w:cs="Times New Roman"/>
          <w:color w:val="202020"/>
          <w:szCs w:val="24"/>
        </w:rPr>
      </w:pPr>
    </w:p>
    <w:p w:rsidR="00A114A1" w:rsidRPr="00EF0D49" w:rsidRDefault="00A114A1" w:rsidP="00A114A1">
      <w:pPr>
        <w:rPr>
          <w:rFonts w:ascii="Times New Roman" w:hAnsi="Times New Roman" w:cs="Times New Roman"/>
          <w:color w:val="202020"/>
          <w:szCs w:val="24"/>
        </w:rPr>
      </w:pPr>
    </w:p>
    <w:p w:rsidR="00A114A1" w:rsidRPr="00CB75F7" w:rsidRDefault="00A114A1" w:rsidP="00A114A1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202020"/>
          <w:szCs w:val="24"/>
        </w:rPr>
      </w:pPr>
      <w:r>
        <w:rPr>
          <w:rFonts w:ascii="Times New Roman" w:hAnsi="Times New Roman" w:cs="Times New Roman"/>
          <w:color w:val="202020"/>
          <w:szCs w:val="24"/>
        </w:rPr>
        <w:t>N</w:t>
      </w:r>
      <w:r w:rsidRPr="00CB75F7">
        <w:rPr>
          <w:rFonts w:ascii="Times New Roman" w:hAnsi="Times New Roman" w:cs="Times New Roman"/>
          <w:color w:val="202020"/>
          <w:szCs w:val="24"/>
        </w:rPr>
        <w:t>o correlation</w:t>
      </w:r>
    </w:p>
    <w:p w:rsidR="00A114A1" w:rsidRDefault="00A114A1" w:rsidP="00A114A1">
      <w:pPr>
        <w:pStyle w:val="ListParagraph"/>
        <w:rPr>
          <w:rFonts w:ascii="Times New Roman" w:hAnsi="Times New Roman" w:cs="Times New Roman"/>
          <w:color w:val="202020"/>
          <w:szCs w:val="24"/>
        </w:rPr>
      </w:pPr>
    </w:p>
    <w:p w:rsidR="00A114A1" w:rsidRPr="00A114A1" w:rsidRDefault="00A114A1" w:rsidP="00A114A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202020"/>
          <w:szCs w:val="24"/>
        </w:rPr>
      </w:pPr>
      <w:r w:rsidRPr="00A114A1">
        <w:rPr>
          <w:rFonts w:ascii="Times New Roman" w:hAnsi="Times New Roman" w:cs="Times New Roman"/>
          <w:color w:val="202020"/>
          <w:szCs w:val="24"/>
        </w:rPr>
        <w:t xml:space="preserve">Draw 2 examples of each of the following types of </w:t>
      </w:r>
      <w:r w:rsidRPr="008E36C4">
        <w:rPr>
          <w:rFonts w:ascii="Times New Roman" w:hAnsi="Times New Roman" w:cs="Times New Roman"/>
          <w:b/>
          <w:color w:val="202020"/>
          <w:szCs w:val="24"/>
        </w:rPr>
        <w:t>scatter plots</w:t>
      </w:r>
    </w:p>
    <w:p w:rsidR="00A114A1" w:rsidRDefault="00A114A1" w:rsidP="00A114A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color w:val="202020"/>
          <w:szCs w:val="24"/>
        </w:rPr>
      </w:pPr>
      <w:r>
        <w:rPr>
          <w:rFonts w:ascii="Times New Roman" w:hAnsi="Times New Roman" w:cs="Times New Roman"/>
          <w:color w:val="202020"/>
          <w:szCs w:val="24"/>
        </w:rPr>
        <w:t>Linear</w:t>
      </w:r>
    </w:p>
    <w:p w:rsidR="00A114A1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Default="00A114A1" w:rsidP="00A114A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color w:val="202020"/>
          <w:szCs w:val="24"/>
        </w:rPr>
      </w:pPr>
      <w:r>
        <w:rPr>
          <w:rFonts w:ascii="Times New Roman" w:hAnsi="Times New Roman" w:cs="Times New Roman"/>
          <w:color w:val="202020"/>
          <w:szCs w:val="24"/>
        </w:rPr>
        <w:t>Quadratic</w:t>
      </w:r>
    </w:p>
    <w:p w:rsidR="00A114A1" w:rsidRPr="00EF0D49" w:rsidRDefault="00A114A1" w:rsidP="00A114A1">
      <w:pPr>
        <w:pStyle w:val="ListParagraph"/>
        <w:rPr>
          <w:rFonts w:ascii="Times New Roman" w:hAnsi="Times New Roman" w:cs="Times New Roman"/>
          <w:color w:val="202020"/>
          <w:szCs w:val="24"/>
        </w:rPr>
      </w:pPr>
    </w:p>
    <w:p w:rsidR="00A114A1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Default="00A114A1" w:rsidP="00A114A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color w:val="202020"/>
          <w:szCs w:val="24"/>
        </w:rPr>
      </w:pPr>
      <w:r w:rsidRPr="00EF0D49">
        <w:rPr>
          <w:rFonts w:ascii="Times New Roman" w:hAnsi="Times New Roman" w:cs="Times New Roman"/>
          <w:color w:val="202020"/>
          <w:szCs w:val="24"/>
        </w:rPr>
        <w:t>Exponential</w:t>
      </w:r>
    </w:p>
    <w:p w:rsidR="00A114A1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Pr="00EF0D49" w:rsidRDefault="00A114A1" w:rsidP="00A114A1">
      <w:pPr>
        <w:pStyle w:val="ListParagraph"/>
        <w:ind w:left="1800"/>
        <w:rPr>
          <w:rFonts w:ascii="Times New Roman" w:hAnsi="Times New Roman" w:cs="Times New Roman"/>
          <w:color w:val="202020"/>
          <w:szCs w:val="24"/>
        </w:rPr>
      </w:pPr>
    </w:p>
    <w:p w:rsidR="00A114A1" w:rsidRDefault="008E36C4" w:rsidP="00A114A1">
      <w:pPr>
        <w:rPr>
          <w:rFonts w:ascii="Times New Roman" w:hAnsi="Times New Roman" w:cs="Times New Roman"/>
          <w:color w:val="202020"/>
          <w:szCs w:val="24"/>
        </w:rPr>
      </w:pPr>
      <w:r w:rsidRPr="00A114A1">
        <w:rPr>
          <w:rFonts w:ascii="Times New Roman" w:hAnsi="Times New Roman" w:cs="Times New Roman"/>
          <w:noProof/>
          <w:color w:val="202020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D321596" wp14:editId="057321D8">
                <wp:simplePos x="0" y="0"/>
                <wp:positionH relativeFrom="page">
                  <wp:posOffset>523875</wp:posOffset>
                </wp:positionH>
                <wp:positionV relativeFrom="paragraph">
                  <wp:posOffset>93980</wp:posOffset>
                </wp:positionV>
                <wp:extent cx="2714625" cy="4943475"/>
                <wp:effectExtent l="0" t="0" r="28575" b="285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4625" cy="4943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  <w:r w:rsidRPr="00A114A1">
                              <w:rPr>
                                <w:rFonts w:ascii="Times New Roman" w:hAnsi="Times New Roman" w:cs="Times New Roman"/>
                              </w:rPr>
                              <w:t xml:space="preserve">3. </w:t>
                            </w:r>
                            <w:r w:rsidRPr="00A114A1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>The graph at right represents the amount of money in</w:t>
                            </w:r>
                            <w:r w:rsidR="008E36C4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 xml:space="preserve"> Mrs. Johnson’s savings account each month in 2015. </w:t>
                            </w:r>
                          </w:p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Pr="00CB75F7" w:rsidRDefault="00A114A1" w:rsidP="00A114A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  <w:r w:rsidRPr="00CB75F7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>For this data, draw the line of best fit.</w:t>
                            </w:r>
                          </w:p>
                          <w:p w:rsidR="00A114A1" w:rsidRP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Pr="00CB75F7" w:rsidRDefault="00A114A1" w:rsidP="00A114A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  <w:r w:rsidRPr="00CB75F7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 xml:space="preserve"> Estimate the equation of the line of best fit:</w:t>
                            </w:r>
                          </w:p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  <w:r w:rsidRPr="00CB75F7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 xml:space="preserve"> </w:t>
                            </w:r>
                          </w:p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Pr="00CB75F7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Default="00A114A1" w:rsidP="00A114A1">
                            <w:pPr>
                              <w:pStyle w:val="ListParagraph"/>
                              <w:ind w:left="420"/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8E36C4" w:rsidRDefault="008E36C4" w:rsidP="00A114A1">
                            <w:pPr>
                              <w:pStyle w:val="ListParagraph"/>
                              <w:ind w:left="420"/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8E36C4" w:rsidRDefault="008E36C4" w:rsidP="00A114A1">
                            <w:pPr>
                              <w:pStyle w:val="ListParagraph"/>
                              <w:ind w:left="420"/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8E36C4" w:rsidRDefault="008E36C4" w:rsidP="00A114A1">
                            <w:pPr>
                              <w:pStyle w:val="ListParagraph"/>
                              <w:ind w:left="420"/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Pr="00D13452" w:rsidRDefault="00A114A1" w:rsidP="00A114A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  <w:r w:rsidRPr="00D13452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>How much money would you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 xml:space="preserve"> say was in her account in May</w:t>
                            </w:r>
                            <w:r w:rsidRPr="00D13452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>, 2015?</w:t>
                            </w:r>
                          </w:p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8E36C4" w:rsidRDefault="008E36C4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8E36C4" w:rsidRDefault="008E36C4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Pr="00CB75F7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Default="00A114A1" w:rsidP="00A114A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>How much money would you estimate will be in her account in February, 2016</w:t>
                            </w:r>
                            <w:r w:rsidRPr="00CB75F7"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  <w:t>?</w:t>
                            </w:r>
                          </w:p>
                          <w:p w:rsidR="00A114A1" w:rsidRPr="00A114A1" w:rsidRDefault="00A114A1" w:rsidP="00A114A1">
                            <w:pPr>
                              <w:rPr>
                                <w:rFonts w:ascii="Times New Roman" w:hAnsi="Times New Roman" w:cs="Times New Roman"/>
                                <w:color w:val="202020"/>
                              </w:rPr>
                            </w:pPr>
                          </w:p>
                          <w:p w:rsidR="00A114A1" w:rsidRPr="00A114A1" w:rsidRDefault="00A114A1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32159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1.25pt;margin-top:7.4pt;width:213.75pt;height:389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" strokecolor="white [3212]">
                <v:textbox>
                  <w:txbxContent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  <w:r w:rsidRPr="00A114A1">
                        <w:rPr>
                          <w:rFonts w:ascii="Times New Roman" w:hAnsi="Times New Roman" w:cs="Times New Roman"/>
                        </w:rPr>
                        <w:t xml:space="preserve">3. </w:t>
                      </w:r>
                      <w:r w:rsidRPr="00A114A1">
                        <w:rPr>
                          <w:rFonts w:ascii="Times New Roman" w:hAnsi="Times New Roman" w:cs="Times New Roman"/>
                          <w:color w:val="202020"/>
                        </w:rPr>
                        <w:t>The graph at right represents the amount of money in</w:t>
                      </w:r>
                      <w:r w:rsidR="008E36C4">
                        <w:rPr>
                          <w:rFonts w:ascii="Times New Roman" w:hAnsi="Times New Roman" w:cs="Times New Roman"/>
                          <w:color w:val="202020"/>
                        </w:rPr>
                        <w:t xml:space="preserve"> Mrs. Johnson’s savings account each month in 2015. </w:t>
                      </w:r>
                    </w:p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Pr="00CB75F7" w:rsidRDefault="00A114A1" w:rsidP="00A114A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  <w:r w:rsidRPr="00CB75F7">
                        <w:rPr>
                          <w:rFonts w:ascii="Times New Roman" w:hAnsi="Times New Roman" w:cs="Times New Roman"/>
                          <w:color w:val="202020"/>
                        </w:rPr>
                        <w:t>For this data, draw the line of best fit.</w:t>
                      </w:r>
                    </w:p>
                    <w:p w:rsidR="00A114A1" w:rsidRP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Pr="00CB75F7" w:rsidRDefault="00A114A1" w:rsidP="00A114A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  <w:r w:rsidRPr="00CB75F7">
                        <w:rPr>
                          <w:rFonts w:ascii="Times New Roman" w:hAnsi="Times New Roman" w:cs="Times New Roman"/>
                          <w:color w:val="202020"/>
                        </w:rPr>
                        <w:t xml:space="preserve"> Estimate the equation of the line of best fit:</w:t>
                      </w:r>
                    </w:p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  <w:r w:rsidRPr="00CB75F7">
                        <w:rPr>
                          <w:rFonts w:ascii="Times New Roman" w:hAnsi="Times New Roman" w:cs="Times New Roman"/>
                          <w:color w:val="202020"/>
                        </w:rPr>
                        <w:t xml:space="preserve"> </w:t>
                      </w:r>
                    </w:p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Pr="00CB75F7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Default="00A114A1" w:rsidP="00A114A1">
                      <w:pPr>
                        <w:pStyle w:val="ListParagraph"/>
                        <w:ind w:left="420"/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8E36C4" w:rsidRDefault="008E36C4" w:rsidP="00A114A1">
                      <w:pPr>
                        <w:pStyle w:val="ListParagraph"/>
                        <w:ind w:left="420"/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8E36C4" w:rsidRDefault="008E36C4" w:rsidP="00A114A1">
                      <w:pPr>
                        <w:pStyle w:val="ListParagraph"/>
                        <w:ind w:left="420"/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8E36C4" w:rsidRDefault="008E36C4" w:rsidP="00A114A1">
                      <w:pPr>
                        <w:pStyle w:val="ListParagraph"/>
                        <w:ind w:left="420"/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Pr="00D13452" w:rsidRDefault="00A114A1" w:rsidP="00A114A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  <w:r w:rsidRPr="00D13452">
                        <w:rPr>
                          <w:rFonts w:ascii="Times New Roman" w:hAnsi="Times New Roman" w:cs="Times New Roman"/>
                          <w:color w:val="202020"/>
                        </w:rPr>
                        <w:t>How much money would you</w:t>
                      </w:r>
                      <w:r>
                        <w:rPr>
                          <w:rFonts w:ascii="Times New Roman" w:hAnsi="Times New Roman" w:cs="Times New Roman"/>
                          <w:color w:val="202020"/>
                        </w:rPr>
                        <w:t xml:space="preserve"> say was in her account in May</w:t>
                      </w:r>
                      <w:r w:rsidRPr="00D13452">
                        <w:rPr>
                          <w:rFonts w:ascii="Times New Roman" w:hAnsi="Times New Roman" w:cs="Times New Roman"/>
                          <w:color w:val="202020"/>
                        </w:rPr>
                        <w:t>, 2015?</w:t>
                      </w:r>
                    </w:p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8E36C4" w:rsidRDefault="008E36C4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8E36C4" w:rsidRDefault="008E36C4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Pr="00CB75F7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Default="00A114A1" w:rsidP="00A114A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202020"/>
                        </w:rPr>
                        <w:t>How much money would you estimate will be in her account in February, 2016</w:t>
                      </w:r>
                      <w:r w:rsidRPr="00CB75F7">
                        <w:rPr>
                          <w:rFonts w:ascii="Times New Roman" w:hAnsi="Times New Roman" w:cs="Times New Roman"/>
                          <w:color w:val="202020"/>
                        </w:rPr>
                        <w:t>?</w:t>
                      </w:r>
                    </w:p>
                    <w:p w:rsidR="00A114A1" w:rsidRPr="00A114A1" w:rsidRDefault="00A114A1" w:rsidP="00A114A1">
                      <w:pPr>
                        <w:rPr>
                          <w:rFonts w:ascii="Times New Roman" w:hAnsi="Times New Roman" w:cs="Times New Roman"/>
                          <w:color w:val="202020"/>
                        </w:rPr>
                      </w:pPr>
                    </w:p>
                    <w:p w:rsidR="00A114A1" w:rsidRPr="00A114A1" w:rsidRDefault="00A114A1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3C5C2C">
        <w:rPr>
          <w:rFonts w:ascii="Times New Roman" w:hAnsi="Times New Roman" w:cs="Times New Roman"/>
          <w:noProof/>
          <w:color w:val="202020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59753EA5" wp14:editId="01F12BC4">
                <wp:simplePos x="0" y="0"/>
                <wp:positionH relativeFrom="column">
                  <wp:posOffset>2738120</wp:posOffset>
                </wp:positionH>
                <wp:positionV relativeFrom="paragraph">
                  <wp:posOffset>360045</wp:posOffset>
                </wp:positionV>
                <wp:extent cx="3982085" cy="3660775"/>
                <wp:effectExtent l="0" t="38100" r="56515" b="0"/>
                <wp:wrapTight wrapText="bothSides">
                  <wp:wrapPolygon edited="0">
                    <wp:start x="2170" y="-225"/>
                    <wp:lineTo x="2067" y="0"/>
                    <wp:lineTo x="2170" y="5395"/>
                    <wp:lineTo x="413" y="6182"/>
                    <wp:lineTo x="207" y="7194"/>
                    <wp:lineTo x="207" y="16298"/>
                    <wp:lineTo x="2067" y="17984"/>
                    <wp:lineTo x="3823" y="19783"/>
                    <wp:lineTo x="3927" y="21469"/>
                    <wp:lineTo x="8473" y="21469"/>
                    <wp:lineTo x="11987" y="21244"/>
                    <wp:lineTo x="14363" y="20682"/>
                    <wp:lineTo x="14363" y="19783"/>
                    <wp:lineTo x="21803" y="17984"/>
                    <wp:lineTo x="21700" y="450"/>
                    <wp:lineTo x="20977" y="-225"/>
                    <wp:lineTo x="2170" y="-225"/>
                  </wp:wrapPolygon>
                </wp:wrapTight>
                <wp:docPr id="57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82085" cy="3660775"/>
                          <a:chOff x="2616" y="6369"/>
                          <a:chExt cx="6361" cy="6414"/>
                        </a:xfrm>
                      </wpg:grpSpPr>
                      <wpg:grpSp>
                        <wpg:cNvPr id="58" name="Group 51"/>
                        <wpg:cNvGrpSpPr>
                          <a:grpSpLocks/>
                        </wpg:cNvGrpSpPr>
                        <wpg:grpSpPr bwMode="auto">
                          <a:xfrm>
                            <a:off x="3320" y="6369"/>
                            <a:ext cx="5657" cy="5347"/>
                            <a:chOff x="1872" y="864"/>
                            <a:chExt cx="5760" cy="5760"/>
                          </a:xfrm>
                        </wpg:grpSpPr>
                        <wps:wsp>
                          <wps:cNvPr id="59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662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5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-1007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144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201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230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259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288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Lin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316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9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345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374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403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432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460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489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518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547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576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633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604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172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72" y="115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Line 7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-719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7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-431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Line 7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-143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5" name="Line 7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45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6" name="Line 7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33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7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21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Line 7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009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Line 8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297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" name="Line 8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585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Line 82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873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Line 8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161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Line 8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449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Line 85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2737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8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025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Line 8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313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8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601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Line 8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89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Line 9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177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0" name="Line 9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4465" y="3743"/>
                              <a:ext cx="57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99" y="11681"/>
                            <a:ext cx="383" cy="1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06D54">
                                <w:rPr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A114A1" w:rsidRPr="00006D54" w:rsidRDefault="008E36C4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64" y="11681"/>
                            <a:ext cx="383" cy="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 w:rsidR="008E36C4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821" y="11681"/>
                            <a:ext cx="388" cy="1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  <w:p w:rsidR="00A114A1" w:rsidRPr="00006D54" w:rsidRDefault="008E36C4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  <w:r w:rsidR="00A114A1">
                                <w:rPr>
                                  <w:sz w:val="20"/>
                                  <w:szCs w:val="20"/>
                                </w:rPr>
                                <w:t xml:space="preserve">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369" y="11659"/>
                            <a:ext cx="383" cy="1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 w:rsidR="008E36C4">
                                <w:rPr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900" y="11659"/>
                            <a:ext cx="315" cy="1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O</w:t>
                              </w:r>
                              <w:r w:rsidR="008E36C4"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24" y="11681"/>
                            <a:ext cx="383" cy="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  <w:r w:rsidR="008E36C4"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6" y="10990"/>
                            <a:ext cx="821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791C2A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5</w:t>
                              </w:r>
                              <w:r w:rsidR="00A114A1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30" y="10474"/>
                            <a:ext cx="84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6" y="9931"/>
                            <a:ext cx="84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1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6" y="9369"/>
                            <a:ext cx="84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2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6" y="8853"/>
                            <a:ext cx="84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25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Oval 103"/>
                        <wps:cNvSpPr>
                          <a:spLocks noChangeArrowheads="1"/>
                        </wps:cNvSpPr>
                        <wps:spPr bwMode="auto">
                          <a:xfrm>
                            <a:off x="3532" y="10647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Oval 104"/>
                        <wps:cNvSpPr>
                          <a:spLocks noChangeArrowheads="1"/>
                        </wps:cNvSpPr>
                        <wps:spPr bwMode="auto">
                          <a:xfrm>
                            <a:off x="3797" y="10196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Oval 105"/>
                        <wps:cNvSpPr>
                          <a:spLocks noChangeArrowheads="1"/>
                        </wps:cNvSpPr>
                        <wps:spPr bwMode="auto">
                          <a:xfrm>
                            <a:off x="4383" y="9678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Oval 106"/>
                        <wps:cNvSpPr>
                          <a:spLocks noChangeArrowheads="1"/>
                        </wps:cNvSpPr>
                        <wps:spPr bwMode="auto">
                          <a:xfrm>
                            <a:off x="4940" y="9788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Oval 107"/>
                        <wps:cNvSpPr>
                          <a:spLocks noChangeArrowheads="1"/>
                        </wps:cNvSpPr>
                        <wps:spPr bwMode="auto">
                          <a:xfrm>
                            <a:off x="5506" y="9167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Oval 108"/>
                        <wps:cNvSpPr>
                          <a:spLocks noChangeArrowheads="1"/>
                        </wps:cNvSpPr>
                        <wps:spPr bwMode="auto">
                          <a:xfrm>
                            <a:off x="6072" y="8365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Oval 109"/>
                        <wps:cNvSpPr>
                          <a:spLocks noChangeArrowheads="1"/>
                        </wps:cNvSpPr>
                        <wps:spPr bwMode="auto">
                          <a:xfrm>
                            <a:off x="6633" y="8222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16" y="8305"/>
                            <a:ext cx="84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14A1" w:rsidRPr="00006D54" w:rsidRDefault="00A114A1" w:rsidP="00A114A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$30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753EA5" id="Group 57" o:spid="_x0000_s1027" style="position:absolute;margin-left:215.6pt;margin-top:28.35pt;width:313.55pt;height:288.25pt;z-index:-251657216" coordorigin="2616,6369" coordsize="6361,6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">
                <v:group id="Group 51" o:spid="_x0000_s1028" style="position:absolute;left:3320;top:6369;width:5657;height:5347" coordorigin="1872,864" coordsize="5760,5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Xfc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zA2fAk/QKa/AAAA//8DAFBLAQItABQABgAIAAAAIQDb4fbL7gAAAIUBAAATAAAAAAAAAAAAAAAA&#10;AAAAAABbQ29udGVudF9UeXBlc10ueG1sUEsBAi0AFAAGAAgAAAAhAFr0LFu/AAAAFQEAAAsAAAAA&#10;AAAAAAAAAAAAHwEAAF9yZWxzLy5yZWxzUEsBAi0AFAAGAAgAAAAhAIUhd9zBAAAA2wAAAA8AAAAA&#10;AAAAAAAAAAAABwIAAGRycy9kb3ducmV2LnhtbFBLBQYAAAAAAwADALcAAAD1AgAAAAA=&#10;">
                  <v:line id="Line 52" o:spid="_x0000_s1029" style="position:absolute;visibility:visible;mso-wrap-style:square" from="1872,6624" to="7632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" strokeweight="1.5pt">
                    <v:stroke endarrow="block"/>
                  </v:line>
                  <v:line id="Line 53" o:spid="_x0000_s1030" style="position:absolute;rotation:-90;visibility:visible;mso-wrap-style:square" from="-1007,3743" to="4753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" strokeweight="1.5pt">
                    <v:stroke endarrow="block"/>
                  </v:line>
                  <v:line id="Line 54" o:spid="_x0000_s1031" style="position:absolute;visibility:visible;mso-wrap-style:square" from="1872,1440" to="7632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  <v:line id="Line 55" o:spid="_x0000_s1032" style="position:absolute;visibility:visible;mso-wrap-style:square" from="1872,2016" to="7632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      <v:line id="Line 56" o:spid="_x0000_s1033" style="position:absolute;visibility:visible;mso-wrap-style:square" from="1872,2304" to="7632,2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<v:line id="Line 57" o:spid="_x0000_s1034" style="position:absolute;visibility:visible;mso-wrap-style:square" from="1872,2592" to="7632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nNQ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vspzUMYAAADcAAAA&#10;DwAAAAAAAAAAAAAAAAAHAgAAZHJzL2Rvd25yZXYueG1sUEsFBgAAAAADAAMAtwAAAPoCAAAAAA==&#10;"/>
                  <v:line id="Line 58" o:spid="_x0000_s1035" style="position:absolute;visibility:visible;mso-wrap-style:square" from="1872,2880" to="7632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tbL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L69wPROPgJxdAAAA//8DAFBLAQItABQABgAIAAAAIQDb4fbL7gAAAIUBAAATAAAAAAAA&#10;AAAAAAAAAAAAAABbQ29udGVudF9UeXBlc10ueG1sUEsBAi0AFAAGAAgAAAAhAFr0LFu/AAAAFQEA&#10;AAsAAAAAAAAAAAAAAAAAHwEAAF9yZWxzLy5yZWxzUEsBAi0AFAAGAAgAAAAhANGG1svHAAAA3AAA&#10;AA8AAAAAAAAAAAAAAAAABwIAAGRycy9kb3ducmV2LnhtbFBLBQYAAAAAAwADALcAAAD7AgAAAAA=&#10;"/>
                  <v:line id="Line 59" o:spid="_x0000_s1036" style="position:absolute;visibility:visible;mso-wrap-style:square" from="1872,3168" to="7632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UK5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4EtfGM/EIyNkdAAD//wMAUEsBAi0AFAAGAAgAAAAhANvh9svuAAAAhQEAABMAAAAAAAAAAAAA&#10;AAAAAAAAAFtDb250ZW50X1R5cGVzXS54bWxQSwECLQAUAAYACAAAACEAWvQsW78AAAAVAQAACwAA&#10;AAAAAAAAAAAAAAAfAQAAX3JlbHMvLnJlbHNQSwECLQAUAAYACAAAACEAoBlCucMAAADcAAAADwAA&#10;AAAAAAAAAAAAAAAHAgAAZHJzL2Rvd25yZXYueG1sUEsFBgAAAAADAAMAtwAAAPcCAAAAAA==&#10;"/>
                  <v:line id="Line 60" o:spid="_x0000_s1037" style="position:absolute;visibility:visible;mso-wrap-style:square" from="1872,3456" to="7632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ci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M9V5yLHAAAA3AAA&#10;AA8AAAAAAAAAAAAAAAAABwIAAGRycy9kb3ducmV2LnhtbFBLBQYAAAAAAwADALcAAAD7AgAAAAA=&#10;"/>
                  <v:line id="Line 61" o:spid="_x0000_s1038" style="position:absolute;visibility:visible;mso-wrap-style:square" from="1872,3744" to="7632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4QC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jg/nolHQOb/AAAA//8DAFBLAQItABQABgAIAAAAIQDb4fbL7gAAAIUBAAATAAAAAAAAAAAA&#10;AAAAAAAAAABbQ29udGVudF9UeXBlc10ueG1sUEsBAi0AFAAGAAgAAAAhAFr0LFu/AAAAFQEAAAsA&#10;AAAAAAAAAAAAAAAAHwEAAF9yZWxzLy5yZWxzUEsBAi0AFAAGAAgAAAAhAJADhALEAAAA3AAAAA8A&#10;AAAAAAAAAAAAAAAABwIAAGRycy9kb3ducmV2LnhtbFBLBQYAAAAAAwADALcAAAD4AgAAAAA=&#10;"/>
                  <v:line id="Line 62" o:spid="_x0000_s1039" style="position:absolute;visibility:visible;mso-wrap-style:square" from="1872,4032" to="7632,4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  <v:line id="Line 63" o:spid="_x0000_s1040" style="position:absolute;visibility:visible;mso-wrap-style:square" from="1872,4320" to="7632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    <v:line id="Line 64" o:spid="_x0000_s1041" style="position:absolute;visibility:visible;mso-wrap-style:square" from="1872,4608" to="7632,4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Rp1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imM7ifiUdALm4AAAD//wMAUEsBAi0AFAAGAAgAAAAhANvh9svuAAAAhQEAABMAAAAAAAAA&#10;AAAAAAAAAAAAAFtDb250ZW50X1R5cGVzXS54bWxQSwECLQAUAAYACAAAACEAWvQsW78AAAAVAQAA&#10;CwAAAAAAAAAAAAAAAAAfAQAAX3JlbHMvLnJlbHNQSwECLQAUAAYACAAAACEAYNEadcYAAADcAAAA&#10;DwAAAAAAAAAAAAAAAAAHAgAAZHJzL2Rvd25yZXYueG1sUEsFBgAAAAADAAMAtwAAAPoCAAAAAA==&#10;"/>
                  <v:line id="Line 65" o:spid="_x0000_s1042" style="position:absolute;visibility:visible;mso-wrap-style:square" from="1872,4896" to="7632,4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IIB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7ziCAcYAAADcAAAA&#10;DwAAAAAAAAAAAAAAAAAHAgAAZHJzL2Rvd25yZXYueG1sUEsFBgAAAAADAAMAtwAAAPoCAAAAAA==&#10;"/>
                  <v:line id="Line 66" o:spid="_x0000_s1043" style="position:absolute;visibility:visible;mso-wrap-style:square" from="1872,5184" to="7632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Cea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gHQnmsYAAADcAAAA&#10;DwAAAAAAAAAAAAAAAAAHAgAAZHJzL2Rvd25yZXYueG1sUEsFBgAAAAADAAMAtwAAAPoCAAAAAA==&#10;"/>
                  <v:line id="Line 67" o:spid="_x0000_s1044" style="position:absolute;visibility:visible;mso-wrap-style:square" from="1872,5472" to="7632,5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rntxgAAANw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IaFUvB7Jh0Buf4BAAD//wMAUEsBAi0AFAAGAAgAAAAhANvh9svuAAAAhQEAABMAAAAAAAAA&#10;AAAAAAAAAAAAAFtDb250ZW50X1R5cGVzXS54bWxQSwECLQAUAAYACAAAACEAWvQsW78AAAAVAQAA&#10;CwAAAAAAAAAAAAAAAAAfAQAAX3JlbHMvLnJlbHNQSwECLQAUAAYACAAAACEAcKa57cYAAADcAAAA&#10;DwAAAAAAAAAAAAAAAAAHAgAAZHJzL2Rvd25yZXYueG1sUEsFBgAAAAADAAMAtwAAAPoCAAAAAA==&#10;"/>
                  <v:line id="Line 68" o:spid="_x0000_s1045" style="position:absolute;visibility:visible;mso-wrap-style:square" from="1872,5760" to="7632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hx2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H+ocdsYAAADcAAAA&#10;DwAAAAAAAAAAAAAAAAAHAgAAZHJzL2Rvd25yZXYueG1sUEsFBgAAAAADAAMAtwAAAPoCAAAAAA==&#10;"/>
                  <v:line id="Line 69" o:spid="_x0000_s1046" style="position:absolute;visibility:visible;mso-wrap-style:square" from="1872,6336" to="763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YgE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rg2nolHQOb/AAAA//8DAFBLAQItABQABgAIAAAAIQDb4fbL7gAAAIUBAAATAAAAAAAAAAAA&#10;AAAAAAAAAABbQ29udGVudF9UeXBlc10ueG1sUEsBAi0AFAAGAAgAAAAhAFr0LFu/AAAAFQEAAAsA&#10;AAAAAAAAAAAAAAAAHwEAAF9yZWxzLy5yZWxzUEsBAi0AFAAGAAgAAAAhAG51iATEAAAA3AAAAA8A&#10;AAAAAAAAAAAAAAAABwIAAGRycy9kb3ducmV2LnhtbFBLBQYAAAAAAwADALcAAAD4AgAAAAA=&#10;"/>
                  <v:line id="Line 70" o:spid="_x0000_s1047" style="position:absolute;visibility:visible;mso-wrap-style:square" from="1872,6048" to="7632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2f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+DvTDwCcvELAAD//wMAUEsBAi0AFAAGAAgAAAAhANvh9svuAAAAhQEAABMAAAAAAAAA&#10;AAAAAAAAAAAAAFtDb250ZW50X1R5cGVzXS54bWxQSwECLQAUAAYACAAAACEAWvQsW78AAAAVAQAA&#10;CwAAAAAAAAAAAAAAAAAfAQAAX3JlbHMvLnJlbHNQSwECLQAUAAYACAAAACEAATktn8YAAADcAAAA&#10;DwAAAAAAAAAAAAAAAAAHAgAAZHJzL2Rvd25yZXYueG1sUEsFBgAAAAADAAMAtwAAAPoCAAAAAA==&#10;"/>
                  <v:line id="Line 71" o:spid="_x0000_s1048" style="position:absolute;visibility:visible;mso-wrap-style:square" from="1872,1728" to="7632,1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hLf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c6PZ+IRkMtfAAAA//8DAFBLAQItABQABgAIAAAAIQDb4fbL7gAAAIUBAAATAAAAAAAAAAAA&#10;AAAAAAAAAABbQ29udGVudF9UeXBlc10ueG1sUEsBAi0AFAAGAAgAAAAhAFr0LFu/AAAAFQEAAAsA&#10;AAAAAAAAAAAAAAAAHwEAAF9yZWxzLy5yZWxzUEsBAi0AFAAGAAgAAAAhABXaEt/EAAAA3AAAAA8A&#10;AAAAAAAAAAAAAAAABwIAAGRycy9kb3ducmV2LnhtbFBLBQYAAAAAAwADALcAAAD4AgAAAAA=&#10;"/>
                  <v:line id="Line 72" o:spid="_x0000_s1049" style="position:absolute;visibility:visible;mso-wrap-style:square" from="1872,1152" to="7632,1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rdE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H0aQLXM/EIyOUFAAD//wMAUEsBAi0AFAAGAAgAAAAhANvh9svuAAAAhQEAABMAAAAAAAAA&#10;AAAAAAAAAAAAAFtDb250ZW50X1R5cGVzXS54bWxQSwECLQAUAAYACAAAACEAWvQsW78AAAAVAQAA&#10;CwAAAAAAAAAAAAAAAAAfAQAAX3JlbHMvLnJlbHNQSwECLQAUAAYACAAAACEAepa3RMYAAADcAAAA&#10;DwAAAAAAAAAAAAAAAAAHAgAAZHJzL2Rvd25yZXYueG1sUEsFBgAAAAADAAMAtwAAAPoCAAAAAA==&#10;"/>
                  <v:line id="Line 73" o:spid="_x0000_s1050" style="position:absolute;rotation:90;visibility:visible;mso-wrap-style:square" from="-719,3743" to="5041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"/>
                  <v:line id="Line 74" o:spid="_x0000_s1051" style="position:absolute;rotation:90;visibility:visible;mso-wrap-style:square" from="-431,3743" to="5329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"/>
                  <v:line id="Line 75" o:spid="_x0000_s1052" style="position:absolute;rotation:90;visibility:visible;mso-wrap-style:square" from="-143,3743" to="5617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"/>
                  <v:line id="Line 76" o:spid="_x0000_s1053" style="position:absolute;rotation:90;visibility:visible;mso-wrap-style:square" from="145,3743" to="5905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"/>
                  <v:line id="Line 77" o:spid="_x0000_s1054" style="position:absolute;rotation:90;visibility:visible;mso-wrap-style:square" from="433,3743" to="6193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"/>
                  <v:line id="Line 78" o:spid="_x0000_s1055" style="position:absolute;rotation:90;visibility:visible;mso-wrap-style:square" from="721,3743" to="6481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"/>
                  <v:line id="Line 79" o:spid="_x0000_s1056" style="position:absolute;rotation:90;visibility:visible;mso-wrap-style:square" from="1009,3743" to="6769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"/>
                  <v:line id="Line 80" o:spid="_x0000_s1057" style="position:absolute;rotation:90;visibility:visible;mso-wrap-style:square" from="1297,3743" to="7057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"/>
                  <v:line id="Line 81" o:spid="_x0000_s1058" style="position:absolute;rotation:90;visibility:visible;mso-wrap-style:square" from="1585,3743" to="7345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"/>
                  <v:line id="Line 82" o:spid="_x0000_s1059" style="position:absolute;rotation:90;visibility:visible;mso-wrap-style:square" from="1873,3743" to="7633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"/>
                  <v:line id="Line 83" o:spid="_x0000_s1060" style="position:absolute;rotation:90;visibility:visible;mso-wrap-style:square" from="2161,3743" to="7921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"/>
                  <v:line id="Line 84" o:spid="_x0000_s1061" style="position:absolute;rotation:90;visibility:visible;mso-wrap-style:square" from="2449,3743" to="8209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"/>
                  <v:line id="Line 85" o:spid="_x0000_s1062" style="position:absolute;rotation:90;visibility:visible;mso-wrap-style:square" from="2737,3743" to="8497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"/>
                  <v:line id="Line 86" o:spid="_x0000_s1063" style="position:absolute;rotation:90;visibility:visible;mso-wrap-style:square" from="3025,3743" to="8785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"/>
                  <v:line id="Line 87" o:spid="_x0000_s1064" style="position:absolute;rotation:90;visibility:visible;mso-wrap-style:square" from="3313,3743" to="9073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"/>
                  <v:line id="Line 88" o:spid="_x0000_s1065" style="position:absolute;rotation:90;visibility:visible;mso-wrap-style:square" from="3601,3743" to="9361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"/>
                  <v:line id="Line 89" o:spid="_x0000_s1066" style="position:absolute;rotation:90;visibility:visible;mso-wrap-style:square" from="3889,3743" to="9649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"/>
                  <v:line id="Line 90" o:spid="_x0000_s1067" style="position:absolute;rotation:90;visibility:visible;mso-wrap-style:square" from="4177,3743" to="9937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"/>
                  <v:line id="Line 91" o:spid="_x0000_s1068" style="position:absolute;rotation:90;visibility:visible;mso-wrap-style:square" from="4465,3743" to="10225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"/>
                </v:group>
                <v:shape id="_x0000_s1069" type="#_x0000_t202" style="position:absolute;left:3699;top:11681;width:38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<v:textbox>
                    <w:txbxContent>
                      <w:p w:rsidR="00A114A1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 w:rsidRPr="00006D54">
                          <w:rPr>
                            <w:sz w:val="20"/>
                            <w:szCs w:val="20"/>
                          </w:rPr>
                          <w:t>F</w:t>
                        </w:r>
                      </w:p>
                      <w:p w:rsidR="00A114A1" w:rsidRPr="00006D54" w:rsidRDefault="008E36C4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_x0000_s1070" type="#_x0000_t202" style="position:absolute;left:4264;top:11681;width:383;height:10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 w:rsidR="008E36C4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_x0000_s1071" type="#_x0000_t202" style="position:absolute;left:4821;top:11681;width:388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Vs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ZyN4nYlHQC6fAAAA//8DAFBLAQItABQABgAIAAAAIQDb4fbL7gAAAIUBAAATAAAAAAAAAAAA&#10;AAAAAAAAAABbQ29udGVudF9UeXBlc10ueG1sUEsBAi0AFAAGAAgAAAAhAFr0LFu/AAAAFQEAAAsA&#10;AAAAAAAAAAAAAAAAHwEAAF9yZWxzLy5yZWxzUEsBAi0AFAAGAAgAAAAhAC+tdWzEAAAA3AAAAA8A&#10;AAAAAAAAAAAAAAAABwIAAGRycy9kb3ducmV2LnhtbFBLBQYAAAAAAwADALcAAAD4AgAAAAA=&#10;" filled="f" stroked="f">
                  <v:textbox>
                    <w:txbxContent>
                      <w:p w:rsidR="00A114A1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J</w:t>
                        </w:r>
                      </w:p>
                      <w:p w:rsidR="00A114A1" w:rsidRPr="00006D54" w:rsidRDefault="008E36C4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  <w:r w:rsidR="00A114A1">
                          <w:rPr>
                            <w:sz w:val="20"/>
                            <w:szCs w:val="20"/>
                          </w:rPr>
                          <w:t xml:space="preserve">       </w:t>
                        </w:r>
                      </w:p>
                    </w:txbxContent>
                  </v:textbox>
                </v:shape>
                <v:shape id="_x0000_s1072" type="#_x0000_t202" style="position:absolute;left:5369;top:11659;width:383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O0Y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nB75l4BGT6AwAA//8DAFBLAQItABQABgAIAAAAIQDb4fbL7gAAAIUBAAATAAAAAAAAAAAA&#10;AAAAAAAAAABbQ29udGVudF9UeXBlc10ueG1sUEsBAi0AFAAGAAgAAAAhAFr0LFu/AAAAFQEAAAsA&#10;AAAAAAAAAAAAAAAAHwEAAF9yZWxzLy5yZWxzUEsBAi0AFAAGAAgAAAAhAKBE7RjEAAAA3AAAAA8A&#10;AAAAAAAAAAAAAAAABwIAAGRycy9kb3ducmV2LnhtbFBLBQYAAAAAAwADALcAAAD4AgAAAAA=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 w:rsidR="008E36C4"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_x0000_s1073" type="#_x0000_t202" style="position:absolute;left:5900;top:11659;width:315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EiD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3A75l4BGT2AwAA//8DAFBLAQItABQABgAIAAAAIQDb4fbL7gAAAIUBAAATAAAAAAAAAAAA&#10;AAAAAAAAAABbQ29udGVudF9UeXBlc10ueG1sUEsBAi0AFAAGAAgAAAAhAFr0LFu/AAAAFQEAAAsA&#10;AAAAAAAAAAAAAAAAHwEAAF9yZWxzLy5yZWxzUEsBAi0AFAAGAAgAAAAhAM8ISIPEAAAA3AAAAA8A&#10;AAAAAAAAAAAAAAAABwIAAGRycy9kb3ducmV2LnhtbFBLBQYAAAAAAwADALcAAAD4AgAAAAA=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O</w:t>
                        </w:r>
                        <w:r w:rsidR="008E36C4">
                          <w:rPr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_x0000_s1074" type="#_x0000_t202" style="position:absolute;left:6524;top:11681;width:383;height:1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  <w:r w:rsidR="008E36C4">
                          <w:rPr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_x0000_s1075" type="#_x0000_t202" style="position:absolute;left:2616;top:10990;width:821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nNv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NoHXmXgE5PIJAAD//wMAUEsBAi0AFAAGAAgAAAAhANvh9svuAAAAhQEAABMAAAAAAAAAAAAA&#10;AAAAAAAAAFtDb250ZW50X1R5cGVzXS54bWxQSwECLQAUAAYACAAAACEAWvQsW78AAAAVAQAACwAA&#10;AAAAAAAAAAAAAAAfAQAAX3JlbHMvLnJlbHNQSwECLQAUAAYACAAAACEAUJZzb8MAAADcAAAADwAA&#10;AAAAAAAAAAAAAAAHAgAAZHJzL2Rvd25yZXYueG1sUEsFBgAAAAADAAMAtwAAAPcCAAAAAA==&#10;" filled="f" stroked="f">
                  <v:textbox>
                    <w:txbxContent>
                      <w:p w:rsidR="00A114A1" w:rsidRPr="00006D54" w:rsidRDefault="00791C2A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5</w:t>
                        </w:r>
                        <w:r w:rsidR="00A114A1">
                          <w:rPr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076" type="#_x0000_t202" style="position:absolute;left:2630;top:10474;width:84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ecd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lcG8/EIyDzOwAAAP//AwBQSwECLQAUAAYACAAAACEA2+H2y+4AAACFAQAAEwAAAAAAAAAAAAAA&#10;AAAAAAAAW0NvbnRlbnRfVHlwZXNdLnhtbFBLAQItABQABgAIAAAAIQBa9CxbvwAAABUBAAALAAAA&#10;AAAAAAAAAAAAAB8BAABfcmVscy8ucmVsc1BLAQItABQABgAIAAAAIQAhCecdwgAAANwAAAAPAAAA&#10;AAAAAAAAAAAAAAcCAABkcnMvZG93bnJldi54bWxQSwUGAAAAAAMAAwC3AAAA9gIAAAAA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000</w:t>
                        </w:r>
                      </w:p>
                    </w:txbxContent>
                  </v:textbox>
                </v:shape>
                <v:shape id="_x0000_s1077" type="#_x0000_t202" style="position:absolute;left:2616;top:9931;width:84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UKG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TBJEvg7E4+AXP4CAAD//wMAUEsBAi0AFAAGAAgAAAAhANvh9svuAAAAhQEAABMAAAAAAAAAAAAA&#10;AAAAAAAAAFtDb250ZW50X1R5cGVzXS54bWxQSwECLQAUAAYACAAAACEAWvQsW78AAAAVAQAACwAA&#10;AAAAAAAAAAAAAAAfAQAAX3JlbHMvLnJlbHNQSwECLQAUAAYACAAAACEATkVChsMAAADcAAAADwAA&#10;AAAAAAAAAAAAAAAHAgAAZHJzL2Rvd25yZXYueG1sUEsFBgAAAAADAAMAtwAAAPcCAAAAAA==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1500</w:t>
                        </w:r>
                      </w:p>
                    </w:txbxContent>
                  </v:textbox>
                </v:shape>
                <v:shape id="_x0000_s1078" type="#_x0000_t202" style="position:absolute;left:2616;top:9369;width:84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HEBwgAAANw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irNT2fSEZDLGwAAAP//AwBQSwECLQAUAAYACAAAACEA2+H2y+4AAACFAQAAEwAAAAAAAAAAAAAA&#10;AAAAAAAAW0NvbnRlbnRfVHlwZXNdLnhtbFBLAQItABQABgAIAAAAIQBa9CxbvwAAABUBAAALAAAA&#10;AAAAAAAAAAAAAB8BAABfcmVscy8ucmVsc1BLAQItABQABgAIAAAAIQBBlHEBwgAAANwAAAAPAAAA&#10;AAAAAAAAAAAAAAcCAABkcnMvZG93bnJldi54bWxQSwUGAAAAAAMAAwC3AAAA9gIAAAAA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2000</w:t>
                        </w:r>
                      </w:p>
                    </w:txbxContent>
                  </v:textbox>
                </v:shape>
                <v:shape id="_x0000_s1079" type="#_x0000_t202" style="position:absolute;left:2616;top:8853;width:84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2500</w:t>
                        </w:r>
                      </w:p>
                    </w:txbxContent>
                  </v:textbox>
                </v:shape>
                <v:oval id="Oval 103" o:spid="_x0000_s1080" style="position:absolute;left:3532;top:1064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" fillcolor="black [3213]"/>
                <v:oval id="Oval 104" o:spid="_x0000_s1081" style="position:absolute;left:3797;top:10196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wN8wgAAANw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" fillcolor="black"/>
                <v:oval id="Oval 105" o:spid="_x0000_s1082" style="position:absolute;left:4383;top:967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" fillcolor="black"/>
                <v:oval id="Oval 106" o:spid="_x0000_s1083" style="position:absolute;left:4940;top:978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" fillcolor="black"/>
                <v:oval id="Oval 107" o:spid="_x0000_s1084" style="position:absolute;left:5506;top:916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" fillcolor="black"/>
                <v:oval id="Oval 108" o:spid="_x0000_s1085" style="position:absolute;left:6072;top:8365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" fillcolor="black"/>
                <v:oval id="Oval 109" o:spid="_x0000_s1086" style="position:absolute;left:6633;top:822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" fillcolor="black"/>
                <v:shape id="_x0000_s1087" type="#_x0000_t202" style="position:absolute;left:2616;top:8305;width:844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efcwgAAANw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" filled="f" stroked="f">
                  <v:textbox>
                    <w:txbxContent>
                      <w:p w:rsidR="00A114A1" w:rsidRPr="00006D54" w:rsidRDefault="00A114A1" w:rsidP="00A114A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$300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3856D9" w:rsidRDefault="003856D9"/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8E36C4" w:rsidP="00A11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color w:val="202020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margin">
                  <wp:posOffset>4686300</wp:posOffset>
                </wp:positionH>
                <wp:positionV relativeFrom="paragraph">
                  <wp:posOffset>12700</wp:posOffset>
                </wp:positionV>
                <wp:extent cx="2200275" cy="361950"/>
                <wp:effectExtent l="0" t="0" r="9525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0275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8E36C4" w:rsidRPr="008E36C4" w:rsidRDefault="008E36C4">
                            <w:pPr>
                              <w:rPr>
                                <w:sz w:val="20"/>
                              </w:rPr>
                            </w:pPr>
                            <w:r w:rsidRPr="008E36C4">
                              <w:rPr>
                                <w:sz w:val="20"/>
                              </w:rPr>
                              <w:t xml:space="preserve">Hint: January is 1, F= February=2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" o:spid="_x0000_s1088" type="#_x0000_t202" style="position:absolute;margin-left:369pt;margin-top:1pt;width:173.25pt;height:28.5pt;z-index:25167052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" fillcolor="white [3201]" stroked="f" strokeweight=".5pt">
                <v:textbox>
                  <w:txbxContent>
                    <w:p w:rsidR="008E36C4" w:rsidRPr="008E36C4" w:rsidRDefault="008E36C4">
                      <w:pPr>
                        <w:rPr>
                          <w:sz w:val="20"/>
                        </w:rPr>
                      </w:pPr>
                      <w:r w:rsidRPr="008E36C4">
                        <w:rPr>
                          <w:sz w:val="20"/>
                        </w:rPr>
                        <w:t xml:space="preserve">Hint: January is 1, F= February=2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A114A1" w:rsidRPr="00A114A1" w:rsidRDefault="00A114A1" w:rsidP="00A114A1">
      <w:pPr>
        <w:rPr>
          <w:rFonts w:ascii="Times New Roman" w:hAnsi="Times New Roman" w:cs="Times New Roman"/>
          <w:color w:val="202020"/>
        </w:rPr>
      </w:pPr>
      <w:r w:rsidRPr="00A114A1">
        <w:rPr>
          <w:rFonts w:ascii="Times New Roman" w:hAnsi="Times New Roman" w:cs="Times New Roman"/>
        </w:rPr>
        <w:lastRenderedPageBreak/>
        <w:t xml:space="preserve">4. </w:t>
      </w:r>
      <w:r w:rsidRPr="00A114A1">
        <w:rPr>
          <w:rFonts w:ascii="Times New Roman" w:hAnsi="Times New Roman" w:cs="Times New Roman"/>
          <w:color w:val="202020"/>
        </w:rPr>
        <w:t>The table below represents the number of people in a new band’s fan club.</w:t>
      </w:r>
    </w:p>
    <w:p w:rsidR="00A114A1" w:rsidRDefault="003C5C2C" w:rsidP="00A114A1">
      <w:pPr>
        <w:rPr>
          <w:rFonts w:ascii="Times New Roman" w:hAnsi="Times New Roman" w:cs="Times New Roman"/>
        </w:rPr>
      </w:pPr>
      <w:r w:rsidRPr="00CB75F7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1" locked="0" layoutInCell="1" allowOverlap="1" wp14:anchorId="3E21EBD3" wp14:editId="3660CF1A">
            <wp:simplePos x="0" y="0"/>
            <wp:positionH relativeFrom="column">
              <wp:posOffset>3435350</wp:posOffset>
            </wp:positionH>
            <wp:positionV relativeFrom="paragraph">
              <wp:posOffset>15240</wp:posOffset>
            </wp:positionV>
            <wp:extent cx="3076575" cy="3086100"/>
            <wp:effectExtent l="0" t="0" r="9525" b="0"/>
            <wp:wrapTight wrapText="bothSides">
              <wp:wrapPolygon edited="0">
                <wp:start x="0" y="0"/>
                <wp:lineTo x="0" y="21467"/>
                <wp:lineTo x="21533" y="21467"/>
                <wp:lineTo x="21533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50"/>
        <w:gridCol w:w="1651"/>
      </w:tblGrid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Pr="00CB75F7" w:rsidRDefault="00A114A1" w:rsidP="00757A48">
            <w:pPr>
              <w:jc w:val="center"/>
              <w:rPr>
                <w:rFonts w:ascii="Times New Roman" w:hAnsi="Times New Roman" w:cs="Times New Roman"/>
                <w:b/>
                <w:color w:val="202020"/>
              </w:rPr>
            </w:pPr>
            <w:r w:rsidRPr="00CB75F7">
              <w:rPr>
                <w:rFonts w:ascii="Times New Roman" w:hAnsi="Times New Roman" w:cs="Times New Roman"/>
                <w:b/>
                <w:color w:val="202020"/>
              </w:rPr>
              <w:t>Week</w:t>
            </w:r>
          </w:p>
        </w:tc>
        <w:tc>
          <w:tcPr>
            <w:tcW w:w="1651" w:type="dxa"/>
            <w:vAlign w:val="center"/>
          </w:tcPr>
          <w:p w:rsidR="00A114A1" w:rsidRPr="00CB75F7" w:rsidRDefault="00A114A1" w:rsidP="00757A48">
            <w:pPr>
              <w:jc w:val="center"/>
              <w:rPr>
                <w:rFonts w:ascii="Times New Roman" w:hAnsi="Times New Roman" w:cs="Times New Roman"/>
                <w:b/>
                <w:color w:val="202020"/>
              </w:rPr>
            </w:pPr>
            <w:r>
              <w:rPr>
                <w:rFonts w:ascii="Times New Roman" w:hAnsi="Times New Roman" w:cs="Times New Roman"/>
                <w:b/>
                <w:color w:val="202020"/>
              </w:rPr>
              <w:t>Fans</w:t>
            </w:r>
          </w:p>
        </w:tc>
      </w:tr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2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1200</w:t>
            </w:r>
          </w:p>
        </w:tc>
      </w:tr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4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1500</w:t>
            </w:r>
          </w:p>
        </w:tc>
      </w:tr>
      <w:tr w:rsidR="00A114A1" w:rsidTr="00757A48">
        <w:trPr>
          <w:trHeight w:val="372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6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2400</w:t>
            </w:r>
          </w:p>
        </w:tc>
      </w:tr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8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2900</w:t>
            </w:r>
          </w:p>
        </w:tc>
      </w:tr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10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3550</w:t>
            </w:r>
          </w:p>
        </w:tc>
      </w:tr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12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4400</w:t>
            </w:r>
          </w:p>
        </w:tc>
      </w:tr>
      <w:tr w:rsidR="00A114A1" w:rsidTr="00757A48">
        <w:trPr>
          <w:trHeight w:val="353"/>
          <w:jc w:val="center"/>
        </w:trPr>
        <w:tc>
          <w:tcPr>
            <w:tcW w:w="1650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14</w:t>
            </w:r>
          </w:p>
        </w:tc>
        <w:tc>
          <w:tcPr>
            <w:tcW w:w="1651" w:type="dxa"/>
            <w:vAlign w:val="center"/>
          </w:tcPr>
          <w:p w:rsidR="00A114A1" w:rsidRDefault="00A114A1" w:rsidP="00757A48">
            <w:pPr>
              <w:jc w:val="center"/>
              <w:rPr>
                <w:rFonts w:ascii="Times New Roman" w:hAnsi="Times New Roman" w:cs="Times New Roman"/>
                <w:color w:val="202020"/>
              </w:rPr>
            </w:pPr>
            <w:r>
              <w:rPr>
                <w:rFonts w:ascii="Times New Roman" w:hAnsi="Times New Roman" w:cs="Times New Roman"/>
                <w:color w:val="202020"/>
              </w:rPr>
              <w:t>5025</w:t>
            </w:r>
          </w:p>
        </w:tc>
      </w:tr>
    </w:tbl>
    <w:p w:rsidR="00A114A1" w:rsidRDefault="00A114A1" w:rsidP="00A114A1">
      <w:pPr>
        <w:rPr>
          <w:rFonts w:ascii="Times New Roman" w:hAnsi="Times New Roman" w:cs="Times New Roman"/>
        </w:rPr>
      </w:pPr>
    </w:p>
    <w:p w:rsidR="00A114A1" w:rsidRPr="00CB75F7" w:rsidRDefault="00A114A1" w:rsidP="00A114A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202020"/>
        </w:rPr>
      </w:pPr>
      <w:r w:rsidRPr="00CB75F7">
        <w:rPr>
          <w:rFonts w:ascii="Times New Roman" w:hAnsi="Times New Roman" w:cs="Times New Roman"/>
          <w:color w:val="202020"/>
        </w:rPr>
        <w:t>Graph the points on the axes at the right.  Label both axes.</w:t>
      </w:r>
    </w:p>
    <w:p w:rsidR="00A114A1" w:rsidRPr="009C1B58" w:rsidRDefault="00A114A1" w:rsidP="00A114A1">
      <w:pPr>
        <w:ind w:left="60"/>
        <w:rPr>
          <w:rFonts w:ascii="Times New Roman" w:hAnsi="Times New Roman" w:cs="Times New Roman"/>
          <w:color w:val="202020"/>
        </w:rPr>
      </w:pPr>
    </w:p>
    <w:p w:rsidR="00A114A1" w:rsidRDefault="00A114A1" w:rsidP="00A114A1">
      <w:pPr>
        <w:pStyle w:val="ListParagraph"/>
        <w:ind w:left="420"/>
        <w:rPr>
          <w:rFonts w:ascii="Times New Roman" w:hAnsi="Times New Roman" w:cs="Times New Roman"/>
          <w:color w:val="202020"/>
        </w:rPr>
      </w:pPr>
    </w:p>
    <w:p w:rsidR="00A114A1" w:rsidRDefault="00A114A1" w:rsidP="00E23492">
      <w:pPr>
        <w:pStyle w:val="ListParagraph"/>
        <w:ind w:left="420"/>
        <w:rPr>
          <w:rFonts w:ascii="Times New Roman" w:hAnsi="Times New Roman" w:cs="Times New Roman"/>
          <w:color w:val="202020"/>
        </w:rPr>
      </w:pPr>
    </w:p>
    <w:p w:rsidR="00A114A1" w:rsidRDefault="00A114A1" w:rsidP="00A114A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202020"/>
        </w:rPr>
      </w:pPr>
      <w:r w:rsidRPr="00CB75F7">
        <w:rPr>
          <w:rFonts w:ascii="Times New Roman" w:hAnsi="Times New Roman" w:cs="Times New Roman"/>
          <w:color w:val="202020"/>
        </w:rPr>
        <w:t>For this data, draw the line of best fit.</w:t>
      </w:r>
    </w:p>
    <w:p w:rsidR="00A114A1" w:rsidRDefault="00A114A1" w:rsidP="00A114A1">
      <w:pPr>
        <w:pStyle w:val="ListParagraph"/>
        <w:ind w:left="420"/>
        <w:rPr>
          <w:rFonts w:ascii="Times New Roman" w:hAnsi="Times New Roman" w:cs="Times New Roman"/>
          <w:color w:val="202020"/>
        </w:rPr>
      </w:pPr>
    </w:p>
    <w:p w:rsidR="00A114A1" w:rsidRDefault="00A114A1" w:rsidP="00A114A1">
      <w:pPr>
        <w:rPr>
          <w:rFonts w:ascii="Times New Roman" w:hAnsi="Times New Roman" w:cs="Times New Roman"/>
          <w:color w:val="202020"/>
        </w:rPr>
      </w:pPr>
    </w:p>
    <w:p w:rsidR="00A114A1" w:rsidRPr="00A114A1" w:rsidRDefault="00A114A1" w:rsidP="00A114A1">
      <w:pPr>
        <w:rPr>
          <w:rFonts w:ascii="Times New Roman" w:hAnsi="Times New Roman" w:cs="Times New Roman"/>
          <w:color w:val="202020"/>
        </w:rPr>
      </w:pPr>
    </w:p>
    <w:p w:rsidR="00A114A1" w:rsidRPr="00CB75F7" w:rsidRDefault="00A114A1" w:rsidP="00A114A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202020"/>
        </w:rPr>
      </w:pPr>
      <w:r w:rsidRPr="00CB75F7">
        <w:rPr>
          <w:rFonts w:ascii="Times New Roman" w:hAnsi="Times New Roman" w:cs="Times New Roman"/>
          <w:color w:val="202020"/>
        </w:rPr>
        <w:t xml:space="preserve"> Estimate the equation of the line of best fit:</w:t>
      </w:r>
    </w:p>
    <w:p w:rsidR="00A114A1" w:rsidRDefault="00A114A1" w:rsidP="00A114A1">
      <w:pPr>
        <w:rPr>
          <w:rFonts w:ascii="Times New Roman" w:hAnsi="Times New Roman" w:cs="Times New Roman"/>
          <w:color w:val="202020"/>
        </w:rPr>
      </w:pPr>
    </w:p>
    <w:p w:rsidR="00A114A1" w:rsidRDefault="00A114A1" w:rsidP="00A114A1">
      <w:pPr>
        <w:rPr>
          <w:rFonts w:ascii="Times New Roman" w:hAnsi="Times New Roman" w:cs="Times New Roman"/>
          <w:color w:val="202020"/>
        </w:rPr>
      </w:pPr>
    </w:p>
    <w:p w:rsidR="00A114A1" w:rsidRDefault="00A114A1" w:rsidP="00A114A1">
      <w:pPr>
        <w:rPr>
          <w:rFonts w:ascii="Times New Roman" w:hAnsi="Times New Roman" w:cs="Times New Roman"/>
          <w:color w:val="202020"/>
        </w:rPr>
      </w:pPr>
    </w:p>
    <w:p w:rsidR="00A114A1" w:rsidRDefault="00A114A1" w:rsidP="00A114A1">
      <w:pPr>
        <w:rPr>
          <w:rFonts w:ascii="Times New Roman" w:hAnsi="Times New Roman" w:cs="Times New Roman"/>
          <w:color w:val="202020"/>
        </w:rPr>
      </w:pPr>
    </w:p>
    <w:p w:rsidR="00A114A1" w:rsidRPr="00397808" w:rsidRDefault="00A114A1" w:rsidP="00A114A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202020"/>
        </w:rPr>
      </w:pPr>
      <w:r w:rsidRPr="00397808">
        <w:rPr>
          <w:rFonts w:ascii="Times New Roman" w:hAnsi="Times New Roman" w:cs="Times New Roman"/>
          <w:color w:val="202020"/>
        </w:rPr>
        <w:t xml:space="preserve"> </w:t>
      </w:r>
      <w:r>
        <w:rPr>
          <w:rFonts w:ascii="Times New Roman" w:hAnsi="Times New Roman" w:cs="Times New Roman"/>
          <w:color w:val="202020"/>
        </w:rPr>
        <w:t>How many fans would you predict after 30 weeks</w:t>
      </w:r>
      <w:r w:rsidRPr="00397808">
        <w:rPr>
          <w:rFonts w:ascii="Times New Roman" w:hAnsi="Times New Roman" w:cs="Times New Roman"/>
          <w:color w:val="202020"/>
        </w:rPr>
        <w:t>?</w:t>
      </w:r>
    </w:p>
    <w:p w:rsidR="00A114A1" w:rsidRDefault="00A114A1" w:rsidP="00A114A1">
      <w:pPr>
        <w:rPr>
          <w:rFonts w:ascii="Times New Roman" w:hAnsi="Times New Roman" w:cs="Times New Roman"/>
        </w:rPr>
      </w:pPr>
    </w:p>
    <w:p w:rsidR="00A114A1" w:rsidRDefault="00A114A1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3C5C2C" w:rsidRDefault="003C5C2C" w:rsidP="00A114A1">
      <w:pPr>
        <w:rPr>
          <w:rFonts w:ascii="Times New Roman" w:hAnsi="Times New Roman" w:cs="Times New Roman"/>
        </w:rPr>
      </w:pPr>
    </w:p>
    <w:p w:rsidR="00A114A1" w:rsidRDefault="00A114A1" w:rsidP="00A114A1">
      <w:pPr>
        <w:rPr>
          <w:rFonts w:ascii="Times New Roman" w:hAnsi="Times New Roman" w:cs="Times New Roman"/>
        </w:rPr>
      </w:pPr>
    </w:p>
    <w:p w:rsidR="00A114A1" w:rsidRDefault="00576780" w:rsidP="00A114A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color w:val="202020"/>
          <w:szCs w:val="24"/>
        </w:rPr>
        <w:t xml:space="preserve">5. </w:t>
      </w:r>
      <w:r w:rsidRPr="00CB75F7">
        <w:rPr>
          <w:rFonts w:ascii="Times New Roman" w:hAnsi="Times New Roman" w:cs="Times New Roman"/>
          <w:color w:val="202020"/>
          <w:szCs w:val="24"/>
        </w:rPr>
        <w:t>Label each of the following scatterplots as positive, negative, or no correlation.</w:t>
      </w:r>
      <w:r>
        <w:rPr>
          <w:rFonts w:ascii="Times New Roman" w:hAnsi="Times New Roman" w:cs="Times New Roman"/>
          <w:color w:val="202020"/>
          <w:szCs w:val="24"/>
        </w:rPr>
        <w:t xml:space="preserve"> </w:t>
      </w: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E23492" w:rsidP="00A114A1">
      <w:pPr>
        <w:rPr>
          <w:rFonts w:ascii="Times New Roman" w:hAnsi="Times New Roman" w:cs="Times New Roman"/>
          <w:b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689100</wp:posOffset>
            </wp:positionH>
            <wp:positionV relativeFrom="paragraph">
              <wp:posOffset>161290</wp:posOffset>
            </wp:positionV>
            <wp:extent cx="2110105" cy="1250950"/>
            <wp:effectExtent l="0" t="0" r="4445" b="6350"/>
            <wp:wrapTight wrapText="bothSides">
              <wp:wrapPolygon edited="0">
                <wp:start x="0" y="0"/>
                <wp:lineTo x="0" y="21381"/>
                <wp:lineTo x="21450" y="21381"/>
                <wp:lineTo x="21450" y="0"/>
                <wp:lineTo x="0" y="0"/>
              </wp:wrapPolygon>
            </wp:wrapTight>
            <wp:docPr id="7" name="Picture 7" descr="Image result for scatter plot no correlation 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scatter plot no correlation exampl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10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190500</wp:posOffset>
            </wp:positionH>
            <wp:positionV relativeFrom="paragraph">
              <wp:posOffset>116205</wp:posOffset>
            </wp:positionV>
            <wp:extent cx="1384300" cy="1342390"/>
            <wp:effectExtent l="0" t="0" r="6350" b="0"/>
            <wp:wrapTight wrapText="bothSides">
              <wp:wrapPolygon edited="0">
                <wp:start x="0" y="0"/>
                <wp:lineTo x="0" y="21150"/>
                <wp:lineTo x="21402" y="21150"/>
                <wp:lineTo x="21402" y="0"/>
                <wp:lineTo x="0" y="0"/>
              </wp:wrapPolygon>
            </wp:wrapTight>
            <wp:docPr id="5" name="Picture 5" descr="Image result for scatter plot examp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catter plot example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4A1" w:rsidRDefault="00E23492" w:rsidP="00A114A1">
      <w:pPr>
        <w:rPr>
          <w:rFonts w:ascii="Times New Roman" w:hAnsi="Times New Roman" w:cs="Times New Roman"/>
          <w:b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11059</wp:posOffset>
            </wp:positionV>
            <wp:extent cx="2014030" cy="1193800"/>
            <wp:effectExtent l="0" t="0" r="5715" b="6350"/>
            <wp:wrapTight wrapText="bothSides">
              <wp:wrapPolygon edited="0">
                <wp:start x="0" y="0"/>
                <wp:lineTo x="0" y="21370"/>
                <wp:lineTo x="21457" y="21370"/>
                <wp:lineTo x="21457" y="0"/>
                <wp:lineTo x="0" y="0"/>
              </wp:wrapPolygon>
            </wp:wrapTight>
            <wp:docPr id="8" name="Picture 8" descr="Image result for scatter plot negative correlation 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scatter plot negative correlation exampl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03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E23492" w:rsidP="00A114A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</w:t>
      </w: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rPr>
          <w:rFonts w:ascii="Times New Roman" w:hAnsi="Times New Roman" w:cs="Times New Roman"/>
          <w:b/>
        </w:rPr>
      </w:pPr>
    </w:p>
    <w:p w:rsidR="00A114A1" w:rsidRDefault="00A114A1" w:rsidP="00A114A1">
      <w:pPr>
        <w:spacing w:after="160" w:line="259" w:lineRule="auto"/>
        <w:jc w:val="both"/>
        <w:rPr>
          <w:rFonts w:ascii="Times New Roman" w:hAnsi="Times New Roman" w:cs="Times New Roman"/>
        </w:rPr>
      </w:pPr>
      <w:r w:rsidRPr="005D0D6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0D8A8125" wp14:editId="158911BB">
                <wp:simplePos x="0" y="0"/>
                <wp:positionH relativeFrom="margin">
                  <wp:posOffset>3663950</wp:posOffset>
                </wp:positionH>
                <wp:positionV relativeFrom="paragraph">
                  <wp:posOffset>247650</wp:posOffset>
                </wp:positionV>
                <wp:extent cx="2838450" cy="2943225"/>
                <wp:effectExtent l="0" t="0" r="19050" b="28575"/>
                <wp:wrapTight wrapText="bothSides">
                  <wp:wrapPolygon edited="0">
                    <wp:start x="0" y="0"/>
                    <wp:lineTo x="0" y="21670"/>
                    <wp:lineTo x="21600" y="21670"/>
                    <wp:lineTo x="21600" y="0"/>
                    <wp:lineTo x="0" y="0"/>
                  </wp:wrapPolygon>
                </wp:wrapTight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8450" cy="29432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6E63AF" id="Rectangle 2" o:spid="_x0000_s1026" style="position:absolute;margin-left:288.5pt;margin-top:19.5pt;width:223.5pt;height:231.7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" filled="f" strokecolor="black [3213]" strokeweight="1pt">
                <w10:wrap type="tight" anchorx="margin"/>
              </v:rect>
            </w:pict>
          </mc:Fallback>
        </mc:AlternateContent>
      </w:r>
      <w:r w:rsidR="00576780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. </w:t>
      </w:r>
      <w:r w:rsidRPr="005D0D69">
        <w:rPr>
          <w:rFonts w:ascii="Times New Roman" w:hAnsi="Times New Roman" w:cs="Times New Roman"/>
        </w:rPr>
        <w:t xml:space="preserve">The table below represents </w:t>
      </w:r>
      <w:r>
        <w:rPr>
          <w:rFonts w:ascii="Times New Roman" w:hAnsi="Times New Roman" w:cs="Times New Roman"/>
        </w:rPr>
        <w:t>distance from the bolt to the nut per number of turn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2610"/>
      </w:tblGrid>
      <w:tr w:rsidR="00A114A1" w:rsidRPr="000369C4" w:rsidTr="003C5C2C">
        <w:trPr>
          <w:trHeight w:val="512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Number of Turns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Distance from Nut to Bolt Head (mm)</w:t>
            </w:r>
          </w:p>
        </w:tc>
      </w:tr>
      <w:tr w:rsidR="00A114A1" w:rsidRPr="000369C4" w:rsidTr="003C5C2C">
        <w:trPr>
          <w:trHeight w:val="301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 xml:space="preserve">25 </w:t>
            </w:r>
          </w:p>
        </w:tc>
      </w:tr>
      <w:tr w:rsidR="00A114A1" w:rsidRPr="000369C4" w:rsidTr="003C5C2C">
        <w:trPr>
          <w:trHeight w:val="301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24</w:t>
            </w:r>
          </w:p>
        </w:tc>
      </w:tr>
      <w:tr w:rsidR="00A114A1" w:rsidRPr="000369C4" w:rsidTr="003C5C2C">
        <w:trPr>
          <w:trHeight w:val="301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23</w:t>
            </w:r>
          </w:p>
        </w:tc>
      </w:tr>
      <w:tr w:rsidR="00A114A1" w:rsidRPr="000369C4" w:rsidTr="003C5C2C">
        <w:trPr>
          <w:trHeight w:val="301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18</w:t>
            </w:r>
          </w:p>
        </w:tc>
      </w:tr>
      <w:tr w:rsidR="00A114A1" w:rsidRPr="000369C4" w:rsidTr="003C5C2C">
        <w:trPr>
          <w:trHeight w:val="301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13</w:t>
            </w:r>
          </w:p>
        </w:tc>
      </w:tr>
      <w:tr w:rsidR="00A114A1" w:rsidRPr="000369C4" w:rsidTr="003C5C2C">
        <w:trPr>
          <w:trHeight w:val="301"/>
        </w:trPr>
        <w:tc>
          <w:tcPr>
            <w:tcW w:w="2695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610" w:type="dxa"/>
            <w:vAlign w:val="center"/>
          </w:tcPr>
          <w:p w:rsidR="00A114A1" w:rsidRPr="00A114A1" w:rsidRDefault="00A114A1" w:rsidP="00757A48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A114A1">
              <w:rPr>
                <w:rFonts w:ascii="Times New Roman" w:hAnsi="Times New Roman" w:cs="Times New Roman"/>
              </w:rPr>
              <w:t>10</w:t>
            </w:r>
          </w:p>
        </w:tc>
      </w:tr>
    </w:tbl>
    <w:p w:rsidR="00A114A1" w:rsidRDefault="00A114A1" w:rsidP="00A114A1">
      <w:pPr>
        <w:rPr>
          <w:rFonts w:ascii="Times New Roman" w:hAnsi="Times New Roman" w:cs="Times New Roman"/>
        </w:rPr>
      </w:pPr>
    </w:p>
    <w:p w:rsidR="00A114A1" w:rsidRPr="00A114A1" w:rsidRDefault="00576780" w:rsidP="00A114A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A114A1">
        <w:rPr>
          <w:rFonts w:ascii="Times New Roman" w:hAnsi="Times New Roman" w:cs="Times New Roman"/>
        </w:rPr>
        <w:t xml:space="preserve">a) </w:t>
      </w:r>
      <w:r w:rsidR="00A114A1" w:rsidRPr="00A114A1">
        <w:rPr>
          <w:rFonts w:ascii="Times New Roman" w:hAnsi="Times New Roman" w:cs="Times New Roman"/>
        </w:rPr>
        <w:t>Create a scatterplot.  Draw your scatterplot below and label the scales on the axes.</w:t>
      </w:r>
    </w:p>
    <w:p w:rsidR="00A114A1" w:rsidRDefault="00A114A1" w:rsidP="00A114A1">
      <w:pPr>
        <w:spacing w:after="160" w:line="480" w:lineRule="auto"/>
        <w:rPr>
          <w:rFonts w:ascii="Times New Roman" w:hAnsi="Times New Roman" w:cs="Times New Roman"/>
          <w:szCs w:val="24"/>
        </w:rPr>
      </w:pPr>
    </w:p>
    <w:p w:rsidR="00A114A1" w:rsidRDefault="00576780" w:rsidP="00A114A1">
      <w:pPr>
        <w:spacing w:after="1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6</w:t>
      </w:r>
      <w:r w:rsidR="00A114A1">
        <w:rPr>
          <w:rFonts w:ascii="Times New Roman" w:hAnsi="Times New Roman" w:cs="Times New Roman"/>
          <w:szCs w:val="24"/>
        </w:rPr>
        <w:t xml:space="preserve">b) </w:t>
      </w:r>
      <w:r w:rsidR="00A114A1" w:rsidRPr="00A114A1">
        <w:rPr>
          <w:rFonts w:ascii="Times New Roman" w:hAnsi="Times New Roman" w:cs="Times New Roman"/>
          <w:szCs w:val="24"/>
        </w:rPr>
        <w:t>Describe the association of the scatterplot.</w:t>
      </w:r>
    </w:p>
    <w:p w:rsidR="00A114A1" w:rsidRDefault="00A114A1" w:rsidP="00A114A1">
      <w:pPr>
        <w:spacing w:after="160"/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spacing w:after="160"/>
        <w:rPr>
          <w:rFonts w:ascii="Times New Roman" w:hAnsi="Times New Roman" w:cs="Times New Roman"/>
          <w:szCs w:val="24"/>
        </w:rPr>
      </w:pPr>
    </w:p>
    <w:p w:rsidR="003C5C2C" w:rsidRPr="00A114A1" w:rsidRDefault="003C5C2C" w:rsidP="00A114A1">
      <w:pPr>
        <w:spacing w:after="160"/>
        <w:rPr>
          <w:rFonts w:ascii="Times New Roman" w:hAnsi="Times New Roman" w:cs="Times New Roman"/>
          <w:szCs w:val="24"/>
        </w:rPr>
      </w:pPr>
    </w:p>
    <w:p w:rsidR="00A114A1" w:rsidRPr="00A114A1" w:rsidRDefault="00576780" w:rsidP="00A114A1">
      <w:pPr>
        <w:spacing w:after="1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6</w:t>
      </w:r>
      <w:r w:rsidR="00A114A1">
        <w:rPr>
          <w:rFonts w:ascii="Times New Roman" w:hAnsi="Times New Roman" w:cs="Times New Roman"/>
          <w:szCs w:val="24"/>
        </w:rPr>
        <w:t xml:space="preserve">c) </w:t>
      </w:r>
      <w:r w:rsidR="00A114A1" w:rsidRPr="00A114A1">
        <w:rPr>
          <w:rFonts w:ascii="Times New Roman" w:hAnsi="Times New Roman" w:cs="Times New Roman"/>
          <w:szCs w:val="24"/>
        </w:rPr>
        <w:t>Use technology</w:t>
      </w:r>
      <w:r w:rsidR="008E36C4">
        <w:rPr>
          <w:rFonts w:ascii="Times New Roman" w:hAnsi="Times New Roman" w:cs="Times New Roman"/>
          <w:szCs w:val="24"/>
        </w:rPr>
        <w:t xml:space="preserve"> </w:t>
      </w:r>
      <w:bookmarkStart w:id="1" w:name="_GoBack"/>
      <w:bookmarkEnd w:id="1"/>
      <w:r w:rsidR="008E36C4">
        <w:rPr>
          <w:rFonts w:ascii="Times New Roman" w:hAnsi="Times New Roman" w:cs="Times New Roman"/>
          <w:szCs w:val="24"/>
        </w:rPr>
        <w:t>(</w:t>
      </w:r>
      <w:proofErr w:type="spellStart"/>
      <w:r w:rsidR="008E36C4">
        <w:rPr>
          <w:rFonts w:ascii="Times New Roman" w:hAnsi="Times New Roman" w:cs="Times New Roman"/>
          <w:szCs w:val="24"/>
        </w:rPr>
        <w:t>desmos</w:t>
      </w:r>
      <w:proofErr w:type="spellEnd"/>
      <w:r w:rsidR="008E36C4">
        <w:rPr>
          <w:rFonts w:ascii="Times New Roman" w:hAnsi="Times New Roman" w:cs="Times New Roman"/>
          <w:szCs w:val="24"/>
        </w:rPr>
        <w:t>)</w:t>
      </w:r>
      <w:r w:rsidR="00A114A1" w:rsidRPr="00A114A1">
        <w:rPr>
          <w:rFonts w:ascii="Times New Roman" w:hAnsi="Times New Roman" w:cs="Times New Roman"/>
          <w:szCs w:val="24"/>
        </w:rPr>
        <w:t xml:space="preserve"> to find the equation for the line of best fit and sketch the line on the graph above.  </w:t>
      </w:r>
    </w:p>
    <w:p w:rsidR="00A114A1" w:rsidRDefault="00A114A1" w:rsidP="00A114A1">
      <w:pPr>
        <w:spacing w:after="160"/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spacing w:after="160"/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spacing w:after="160"/>
        <w:rPr>
          <w:rFonts w:ascii="Times New Roman" w:hAnsi="Times New Roman" w:cs="Times New Roman"/>
          <w:szCs w:val="24"/>
        </w:rPr>
      </w:pPr>
    </w:p>
    <w:p w:rsidR="00A114A1" w:rsidRPr="00A114A1" w:rsidRDefault="00576780" w:rsidP="00A114A1">
      <w:pPr>
        <w:spacing w:after="1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6</w:t>
      </w:r>
      <w:r w:rsidR="00A114A1">
        <w:rPr>
          <w:rFonts w:ascii="Times New Roman" w:hAnsi="Times New Roman" w:cs="Times New Roman"/>
          <w:szCs w:val="24"/>
        </w:rPr>
        <w:t xml:space="preserve">d) </w:t>
      </w:r>
      <w:r w:rsidR="00A114A1" w:rsidRPr="00A114A1">
        <w:rPr>
          <w:rFonts w:ascii="Times New Roman" w:hAnsi="Times New Roman" w:cs="Times New Roman"/>
          <w:szCs w:val="24"/>
        </w:rPr>
        <w:t xml:space="preserve">How well does this line fit the data?  </w:t>
      </w:r>
    </w:p>
    <w:p w:rsidR="00A114A1" w:rsidRDefault="00A114A1" w:rsidP="00A114A1">
      <w:pPr>
        <w:pStyle w:val="ListParagraph"/>
        <w:spacing w:after="160"/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pStyle w:val="ListParagraph"/>
        <w:spacing w:after="160"/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pStyle w:val="ListParagraph"/>
        <w:spacing w:after="160"/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pStyle w:val="ListParagraph"/>
        <w:spacing w:after="160"/>
        <w:rPr>
          <w:rFonts w:ascii="Times New Roman" w:hAnsi="Times New Roman" w:cs="Times New Roman"/>
          <w:szCs w:val="24"/>
        </w:rPr>
      </w:pPr>
    </w:p>
    <w:p w:rsidR="00A114A1" w:rsidRPr="00A114A1" w:rsidRDefault="00576780" w:rsidP="00A114A1">
      <w:pPr>
        <w:spacing w:after="160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  <w:szCs w:val="24"/>
        </w:rPr>
        <w:t>6</w:t>
      </w:r>
      <w:r w:rsidR="00A114A1">
        <w:rPr>
          <w:rFonts w:ascii="Times New Roman" w:eastAsiaTheme="minorEastAsia" w:hAnsi="Times New Roman" w:cs="Times New Roman"/>
          <w:szCs w:val="24"/>
        </w:rPr>
        <w:t xml:space="preserve">e) </w:t>
      </w:r>
      <w:r w:rsidR="00A114A1" w:rsidRPr="00A114A1">
        <w:rPr>
          <w:rFonts w:ascii="Times New Roman" w:eastAsiaTheme="minorEastAsia" w:hAnsi="Times New Roman" w:cs="Times New Roman"/>
          <w:szCs w:val="24"/>
        </w:rPr>
        <w:t>Interpret the slope and y-intercept in your equation.</w:t>
      </w:r>
    </w:p>
    <w:p w:rsidR="00A114A1" w:rsidRPr="00630205" w:rsidRDefault="00A114A1" w:rsidP="00A114A1">
      <w:pPr>
        <w:spacing w:after="160"/>
        <w:rPr>
          <w:rFonts w:ascii="Times New Roman" w:eastAsiaTheme="minorEastAsia" w:hAnsi="Times New Roman" w:cs="Times New Roman"/>
          <w:szCs w:val="24"/>
        </w:rPr>
      </w:pPr>
      <w:r w:rsidRPr="005D0D69">
        <w:rPr>
          <w:rFonts w:ascii="Times New Roman" w:eastAsiaTheme="minorEastAsia" w:hAnsi="Times New Roman" w:cs="Times New Roman"/>
          <w:szCs w:val="24"/>
        </w:rPr>
        <w:t xml:space="preserve">The slope of ________ means that </w:t>
      </w:r>
      <w:r>
        <w:rPr>
          <w:rFonts w:ascii="Times New Roman" w:hAnsi="Times New Roman" w:cs="Times New Roman"/>
          <w:szCs w:val="24"/>
        </w:rPr>
        <w:t>______________</w:t>
      </w:r>
      <w:r w:rsidRPr="00630205">
        <w:rPr>
          <w:rFonts w:ascii="Times New Roman" w:hAnsi="Times New Roman" w:cs="Times New Roman"/>
          <w:szCs w:val="24"/>
        </w:rPr>
        <w:t>__________________________________</w:t>
      </w:r>
    </w:p>
    <w:p w:rsidR="00A114A1" w:rsidRDefault="00A114A1" w:rsidP="00A114A1">
      <w:pPr>
        <w:spacing w:after="160"/>
        <w:rPr>
          <w:rFonts w:ascii="Times New Roman" w:eastAsiaTheme="minorEastAsia" w:hAnsi="Times New Roman" w:cs="Times New Roman"/>
          <w:szCs w:val="24"/>
        </w:rPr>
      </w:pPr>
    </w:p>
    <w:p w:rsidR="00A114A1" w:rsidRPr="007439F0" w:rsidRDefault="00A114A1" w:rsidP="00A114A1">
      <w:pPr>
        <w:spacing w:after="160"/>
        <w:rPr>
          <w:rFonts w:ascii="Times New Roman" w:hAnsi="Times New Roman" w:cs="Times New Roman"/>
          <w:szCs w:val="24"/>
        </w:rPr>
      </w:pPr>
      <w:r w:rsidRPr="005D0D69">
        <w:rPr>
          <w:rFonts w:ascii="Times New Roman" w:eastAsiaTheme="minorEastAsia" w:hAnsi="Times New Roman" w:cs="Times New Roman"/>
          <w:szCs w:val="24"/>
        </w:rPr>
        <w:t xml:space="preserve">The y-intercept of _______ means that </w:t>
      </w:r>
      <w:r>
        <w:rPr>
          <w:rFonts w:ascii="Times New Roman" w:hAnsi="Times New Roman" w:cs="Times New Roman"/>
          <w:szCs w:val="24"/>
        </w:rPr>
        <w:t>_____________________________________________</w:t>
      </w: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3C5C2C" w:rsidRDefault="003C5C2C" w:rsidP="00A114A1">
      <w:pPr>
        <w:rPr>
          <w:rFonts w:ascii="Times New Roman" w:hAnsi="Times New Roman" w:cs="Times New Roman"/>
          <w:szCs w:val="24"/>
        </w:rPr>
      </w:pPr>
    </w:p>
    <w:p w:rsidR="00A114A1" w:rsidRDefault="00576780" w:rsidP="00A114A1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6</w:t>
      </w:r>
      <w:r w:rsidR="00A114A1">
        <w:rPr>
          <w:rFonts w:ascii="Times New Roman" w:hAnsi="Times New Roman" w:cs="Times New Roman"/>
          <w:szCs w:val="24"/>
        </w:rPr>
        <w:t xml:space="preserve">f) </w:t>
      </w:r>
      <w:r w:rsidR="00A114A1" w:rsidRPr="005D0D69">
        <w:rPr>
          <w:rFonts w:ascii="Times New Roman" w:hAnsi="Times New Roman" w:cs="Times New Roman"/>
          <w:szCs w:val="24"/>
        </w:rPr>
        <w:t xml:space="preserve">Use your line of best fit equation to make a prediction.  </w:t>
      </w:r>
      <w:r w:rsidR="00A114A1">
        <w:rPr>
          <w:rFonts w:ascii="Times New Roman" w:hAnsi="Times New Roman" w:cs="Times New Roman"/>
          <w:szCs w:val="24"/>
        </w:rPr>
        <w:t>What would you expect the distance from the bolt to the nut to be at 30 turns?  What does that say about the linear model for this data</w:t>
      </w:r>
      <w:r w:rsidR="00A114A1" w:rsidRPr="005D0D69">
        <w:rPr>
          <w:rFonts w:ascii="Times New Roman" w:hAnsi="Times New Roman" w:cs="Times New Roman"/>
          <w:szCs w:val="24"/>
        </w:rPr>
        <w:t>?</w:t>
      </w: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A114A1" w:rsidRDefault="00A114A1" w:rsidP="00A114A1">
      <w:pPr>
        <w:rPr>
          <w:rFonts w:ascii="Times New Roman" w:hAnsi="Times New Roman" w:cs="Times New Roman"/>
          <w:szCs w:val="24"/>
        </w:rPr>
      </w:pPr>
    </w:p>
    <w:p w:rsidR="00CF7060" w:rsidRDefault="00CF7060" w:rsidP="00CF7060">
      <w:pPr>
        <w:spacing w:after="160" w:line="259" w:lineRule="auto"/>
        <w:jc w:val="both"/>
        <w:rPr>
          <w:rFonts w:ascii="Times New Roman" w:hAnsi="Times New Roman" w:cs="Times New Roman"/>
        </w:rPr>
      </w:pPr>
      <w:r w:rsidRPr="005D0D6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939B74" wp14:editId="77BFA43A">
                <wp:simplePos x="0" y="0"/>
                <wp:positionH relativeFrom="margin">
                  <wp:posOffset>3803650</wp:posOffset>
                </wp:positionH>
                <wp:positionV relativeFrom="paragraph">
                  <wp:posOffset>257175</wp:posOffset>
                </wp:positionV>
                <wp:extent cx="2838450" cy="29432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38450" cy="294322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6CB88D" id="Rectangle 1" o:spid="_x0000_s1026" style="position:absolute;margin-left:299.5pt;margin-top:20.25pt;width:223.5pt;height:231.75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" filled="f" strokecolor="black [3213]" strokeweight="1pt">
                <w10:wrap anchorx="margin"/>
              </v:rect>
            </w:pict>
          </mc:Fallback>
        </mc:AlternateContent>
      </w:r>
      <w:r w:rsidR="00576780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 xml:space="preserve">. </w:t>
      </w:r>
      <w:r w:rsidRPr="005D0D69">
        <w:rPr>
          <w:rFonts w:ascii="Times New Roman" w:hAnsi="Times New Roman" w:cs="Times New Roman"/>
        </w:rPr>
        <w:t xml:space="preserve">The table below represents the </w:t>
      </w:r>
      <w:r>
        <w:rPr>
          <w:rFonts w:ascii="Times New Roman" w:hAnsi="Times New Roman" w:cs="Times New Roman"/>
        </w:rPr>
        <w:t>distance of an automobile from Chi-Hi at lunchtime.</w:t>
      </w:r>
    </w:p>
    <w:tbl>
      <w:tblPr>
        <w:tblStyle w:val="TableGrid"/>
        <w:tblpPr w:leftFromText="180" w:rightFromText="180" w:vertAnchor="text" w:horzAnchor="page" w:tblpX="1961" w:tblpY="114"/>
        <w:tblW w:w="0" w:type="auto"/>
        <w:tblLook w:val="04A0" w:firstRow="1" w:lastRow="0" w:firstColumn="1" w:lastColumn="0" w:noHBand="0" w:noVBand="1"/>
      </w:tblPr>
      <w:tblGrid>
        <w:gridCol w:w="2057"/>
        <w:gridCol w:w="2058"/>
      </w:tblGrid>
      <w:tr w:rsidR="00CF7060" w:rsidRPr="000369C4" w:rsidTr="00CF7060">
        <w:trPr>
          <w:trHeight w:val="597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Time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after="160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 xml:space="preserve">Distance </w:t>
            </w:r>
          </w:p>
          <w:p w:rsidR="00CF7060" w:rsidRPr="00CF7060" w:rsidRDefault="00CF7060" w:rsidP="00CF7060">
            <w:pPr>
              <w:spacing w:after="160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from Chi-Hi (miles)</w:t>
            </w:r>
          </w:p>
        </w:tc>
      </w:tr>
      <w:tr w:rsidR="00CF7060" w:rsidRPr="000369C4" w:rsidTr="00CF7060">
        <w:trPr>
          <w:trHeight w:val="269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2:06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5</w:t>
            </w:r>
          </w:p>
        </w:tc>
      </w:tr>
      <w:tr w:rsidR="00CF7060" w:rsidRPr="000369C4" w:rsidTr="00CF7060">
        <w:trPr>
          <w:trHeight w:val="269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2:08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7.5</w:t>
            </w:r>
          </w:p>
        </w:tc>
      </w:tr>
      <w:tr w:rsidR="00CF7060" w:rsidRPr="000369C4" w:rsidTr="00CF7060">
        <w:trPr>
          <w:trHeight w:val="269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2:09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8</w:t>
            </w:r>
          </w:p>
        </w:tc>
      </w:tr>
      <w:tr w:rsidR="00CF7060" w:rsidRPr="000369C4" w:rsidTr="00CF7060">
        <w:trPr>
          <w:trHeight w:val="269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2:10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9.5</w:t>
            </w:r>
          </w:p>
        </w:tc>
      </w:tr>
      <w:tr w:rsidR="00CF7060" w:rsidRPr="000369C4" w:rsidTr="00CF7060">
        <w:trPr>
          <w:trHeight w:val="269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2:11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1</w:t>
            </w:r>
          </w:p>
        </w:tc>
      </w:tr>
      <w:tr w:rsidR="00CF7060" w:rsidRPr="000369C4" w:rsidTr="00CF7060">
        <w:trPr>
          <w:trHeight w:val="269"/>
        </w:trPr>
        <w:tc>
          <w:tcPr>
            <w:tcW w:w="2057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2:12</w:t>
            </w:r>
          </w:p>
        </w:tc>
        <w:tc>
          <w:tcPr>
            <w:tcW w:w="2058" w:type="dxa"/>
            <w:vAlign w:val="center"/>
          </w:tcPr>
          <w:p w:rsidR="00CF7060" w:rsidRPr="00CF7060" w:rsidRDefault="00CF7060" w:rsidP="00CF7060">
            <w:pPr>
              <w:spacing w:line="259" w:lineRule="auto"/>
              <w:jc w:val="center"/>
              <w:rPr>
                <w:rFonts w:ascii="Times New Roman" w:hAnsi="Times New Roman" w:cs="Times New Roman"/>
              </w:rPr>
            </w:pPr>
            <w:r w:rsidRPr="00CF7060">
              <w:rPr>
                <w:rFonts w:ascii="Times New Roman" w:hAnsi="Times New Roman" w:cs="Times New Roman"/>
              </w:rPr>
              <w:t>10.5</w:t>
            </w:r>
          </w:p>
        </w:tc>
      </w:tr>
    </w:tbl>
    <w:p w:rsidR="00CF7060" w:rsidRDefault="00CF7060" w:rsidP="00CF7060">
      <w:pPr>
        <w:spacing w:after="160" w:line="259" w:lineRule="auto"/>
        <w:jc w:val="both"/>
        <w:rPr>
          <w:rFonts w:ascii="Times New Roman" w:hAnsi="Times New Roman" w:cs="Times New Roman"/>
        </w:rPr>
      </w:pPr>
    </w:p>
    <w:p w:rsidR="00A114A1" w:rsidRDefault="00A114A1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CF7060" w:rsidP="00A114A1">
      <w:pPr>
        <w:rPr>
          <w:rFonts w:ascii="Times New Roman" w:hAnsi="Times New Roman" w:cs="Times New Roman"/>
        </w:rPr>
      </w:pPr>
    </w:p>
    <w:p w:rsidR="00CF7060" w:rsidRDefault="00576780" w:rsidP="00CF7060">
      <w:pPr>
        <w:spacing w:after="160" w:line="259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CF7060">
        <w:rPr>
          <w:rFonts w:ascii="Times New Roman" w:hAnsi="Times New Roman" w:cs="Times New Roman"/>
        </w:rPr>
        <w:t xml:space="preserve">a) </w:t>
      </w:r>
      <w:r w:rsidR="00CF7060" w:rsidRPr="005D0D69">
        <w:rPr>
          <w:rFonts w:ascii="Times New Roman" w:hAnsi="Times New Roman" w:cs="Times New Roman"/>
        </w:rPr>
        <w:t xml:space="preserve">Create a scatterplot.  Draw your scatterplot below and </w:t>
      </w:r>
      <w:r w:rsidR="00CF7060">
        <w:rPr>
          <w:rFonts w:ascii="Times New Roman" w:hAnsi="Times New Roman" w:cs="Times New Roman"/>
        </w:rPr>
        <w:br/>
        <w:t>label the scales on the axes.</w:t>
      </w:r>
    </w:p>
    <w:p w:rsidR="00CF7060" w:rsidRPr="00CF7060" w:rsidRDefault="00CF7060" w:rsidP="00CF7060">
      <w:pPr>
        <w:spacing w:after="160"/>
        <w:rPr>
          <w:rFonts w:ascii="Times New Roman" w:hAnsi="Times New Roman" w:cs="Times New Roman"/>
          <w:szCs w:val="24"/>
        </w:rPr>
      </w:pPr>
    </w:p>
    <w:p w:rsidR="00CF7060" w:rsidRDefault="00576780" w:rsidP="00CF7060">
      <w:pPr>
        <w:spacing w:after="1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7</w:t>
      </w:r>
      <w:r w:rsidR="00CF7060">
        <w:rPr>
          <w:rFonts w:ascii="Times New Roman" w:hAnsi="Times New Roman" w:cs="Times New Roman"/>
          <w:szCs w:val="24"/>
        </w:rPr>
        <w:t xml:space="preserve">b) </w:t>
      </w:r>
      <w:r w:rsidR="00CF7060" w:rsidRPr="00CF7060">
        <w:rPr>
          <w:rFonts w:ascii="Times New Roman" w:hAnsi="Times New Roman" w:cs="Times New Roman"/>
          <w:szCs w:val="24"/>
        </w:rPr>
        <w:t>Describe the association of the scatterplot.</w:t>
      </w:r>
    </w:p>
    <w:p w:rsidR="00CF7060" w:rsidRPr="00CF7060" w:rsidRDefault="00CF7060" w:rsidP="00CF7060">
      <w:pPr>
        <w:spacing w:after="160"/>
        <w:rPr>
          <w:rFonts w:ascii="Times New Roman" w:hAnsi="Times New Roman" w:cs="Times New Roman"/>
          <w:szCs w:val="24"/>
        </w:rPr>
      </w:pPr>
    </w:p>
    <w:p w:rsidR="00CF7060" w:rsidRPr="00CF7060" w:rsidRDefault="00576780" w:rsidP="00CF7060">
      <w:pPr>
        <w:spacing w:after="1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7</w:t>
      </w:r>
      <w:r w:rsidR="00CF7060">
        <w:rPr>
          <w:rFonts w:ascii="Times New Roman" w:hAnsi="Times New Roman" w:cs="Times New Roman"/>
          <w:szCs w:val="24"/>
        </w:rPr>
        <w:t xml:space="preserve">c) </w:t>
      </w:r>
      <w:r w:rsidR="00CF7060" w:rsidRPr="00CF7060">
        <w:rPr>
          <w:rFonts w:ascii="Times New Roman" w:hAnsi="Times New Roman" w:cs="Times New Roman"/>
          <w:szCs w:val="24"/>
        </w:rPr>
        <w:t xml:space="preserve">Use technology to find the equation for the line of best fit and sketch the line on the graph above.  </w:t>
      </w:r>
    </w:p>
    <w:p w:rsidR="00CF7060" w:rsidRDefault="00CF7060" w:rsidP="00CF7060">
      <w:pPr>
        <w:spacing w:after="160"/>
        <w:rPr>
          <w:rFonts w:ascii="Times New Roman" w:hAnsi="Times New Roman" w:cs="Times New Roman"/>
          <w:szCs w:val="24"/>
        </w:rPr>
      </w:pPr>
    </w:p>
    <w:p w:rsidR="00CF7060" w:rsidRPr="00CF7060" w:rsidRDefault="00576780" w:rsidP="00CF7060">
      <w:pPr>
        <w:spacing w:after="16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7</w:t>
      </w:r>
      <w:r w:rsidR="00CF7060">
        <w:rPr>
          <w:rFonts w:ascii="Times New Roman" w:hAnsi="Times New Roman" w:cs="Times New Roman"/>
          <w:szCs w:val="24"/>
        </w:rPr>
        <w:t xml:space="preserve">d) </w:t>
      </w:r>
      <w:r w:rsidR="00CF7060" w:rsidRPr="00CF7060">
        <w:rPr>
          <w:rFonts w:ascii="Times New Roman" w:hAnsi="Times New Roman" w:cs="Times New Roman"/>
          <w:szCs w:val="24"/>
        </w:rPr>
        <w:t xml:space="preserve">How well does this line fit the data?  </w:t>
      </w:r>
    </w:p>
    <w:p w:rsidR="00CF7060" w:rsidRDefault="00CF7060" w:rsidP="00CF7060">
      <w:pPr>
        <w:pStyle w:val="ListParagraph"/>
        <w:spacing w:after="160"/>
        <w:rPr>
          <w:rFonts w:ascii="Times New Roman" w:hAnsi="Times New Roman" w:cs="Times New Roman"/>
          <w:szCs w:val="24"/>
        </w:rPr>
      </w:pPr>
    </w:p>
    <w:p w:rsidR="00CF7060" w:rsidRPr="00CF7060" w:rsidRDefault="00576780" w:rsidP="00CF7060">
      <w:pPr>
        <w:spacing w:after="160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  <w:szCs w:val="24"/>
        </w:rPr>
        <w:t>7</w:t>
      </w:r>
      <w:r w:rsidR="00CF7060">
        <w:rPr>
          <w:rFonts w:ascii="Times New Roman" w:eastAsiaTheme="minorEastAsia" w:hAnsi="Times New Roman" w:cs="Times New Roman"/>
          <w:szCs w:val="24"/>
        </w:rPr>
        <w:t xml:space="preserve">e) </w:t>
      </w:r>
      <w:r w:rsidR="00CF7060" w:rsidRPr="00CF7060">
        <w:rPr>
          <w:rFonts w:ascii="Times New Roman" w:eastAsiaTheme="minorEastAsia" w:hAnsi="Times New Roman" w:cs="Times New Roman"/>
          <w:szCs w:val="24"/>
        </w:rPr>
        <w:t>Interpret the slope and y-intercept in your equation.</w:t>
      </w:r>
    </w:p>
    <w:p w:rsidR="00CF7060" w:rsidRPr="00630205" w:rsidRDefault="00CF7060" w:rsidP="00576780">
      <w:pPr>
        <w:spacing w:after="160"/>
        <w:rPr>
          <w:rFonts w:ascii="Times New Roman" w:eastAsiaTheme="minorEastAsia" w:hAnsi="Times New Roman" w:cs="Times New Roman"/>
          <w:szCs w:val="24"/>
        </w:rPr>
      </w:pPr>
      <w:r w:rsidRPr="005D0D69">
        <w:rPr>
          <w:rFonts w:ascii="Times New Roman" w:eastAsiaTheme="minorEastAsia" w:hAnsi="Times New Roman" w:cs="Times New Roman"/>
          <w:szCs w:val="24"/>
        </w:rPr>
        <w:t xml:space="preserve">The slope of ________ means that </w:t>
      </w:r>
      <w:r w:rsidRPr="00630205">
        <w:rPr>
          <w:rFonts w:ascii="Times New Roman" w:hAnsi="Times New Roman" w:cs="Times New Roman"/>
          <w:szCs w:val="24"/>
        </w:rPr>
        <w:t>______________</w:t>
      </w:r>
      <w:r w:rsidR="00576780">
        <w:rPr>
          <w:rFonts w:ascii="Times New Roman" w:hAnsi="Times New Roman" w:cs="Times New Roman"/>
          <w:szCs w:val="24"/>
        </w:rPr>
        <w:t>____________________________</w:t>
      </w:r>
      <w:r w:rsidRPr="00630205">
        <w:rPr>
          <w:rFonts w:ascii="Times New Roman" w:hAnsi="Times New Roman" w:cs="Times New Roman"/>
          <w:szCs w:val="24"/>
        </w:rPr>
        <w:t>_______</w:t>
      </w:r>
      <w:r w:rsidR="00576780">
        <w:rPr>
          <w:rFonts w:ascii="Times New Roman" w:hAnsi="Times New Roman" w:cs="Times New Roman"/>
          <w:szCs w:val="24"/>
        </w:rPr>
        <w:br/>
      </w:r>
    </w:p>
    <w:p w:rsidR="00CF7060" w:rsidRPr="007439F0" w:rsidRDefault="00CF7060" w:rsidP="00576780">
      <w:pPr>
        <w:spacing w:after="160"/>
        <w:rPr>
          <w:rFonts w:ascii="Times New Roman" w:hAnsi="Times New Roman" w:cs="Times New Roman"/>
          <w:szCs w:val="24"/>
        </w:rPr>
      </w:pPr>
      <w:r w:rsidRPr="005D0D69">
        <w:rPr>
          <w:rFonts w:ascii="Times New Roman" w:eastAsiaTheme="minorEastAsia" w:hAnsi="Times New Roman" w:cs="Times New Roman"/>
          <w:szCs w:val="24"/>
        </w:rPr>
        <w:t xml:space="preserve">The y-intercept of _______ means that </w:t>
      </w:r>
      <w:r w:rsidR="00576780">
        <w:rPr>
          <w:rFonts w:ascii="Times New Roman" w:hAnsi="Times New Roman" w:cs="Times New Roman"/>
          <w:szCs w:val="24"/>
        </w:rPr>
        <w:t>_____</w:t>
      </w:r>
      <w:r>
        <w:rPr>
          <w:rFonts w:ascii="Times New Roman" w:hAnsi="Times New Roman" w:cs="Times New Roman"/>
          <w:szCs w:val="24"/>
        </w:rPr>
        <w:t>_________________________________________</w:t>
      </w:r>
    </w:p>
    <w:p w:rsidR="00576780" w:rsidRDefault="00576780" w:rsidP="00576780">
      <w:pPr>
        <w:spacing w:after="160"/>
        <w:contextualSpacing/>
        <w:rPr>
          <w:rFonts w:ascii="Times New Roman" w:hAnsi="Times New Roman" w:cs="Times New Roman"/>
          <w:szCs w:val="24"/>
        </w:rPr>
      </w:pPr>
    </w:p>
    <w:p w:rsidR="00CF7060" w:rsidRDefault="00576780" w:rsidP="00576780">
      <w:pPr>
        <w:spacing w:after="160"/>
        <w:contextualSpacing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7f) </w:t>
      </w:r>
      <w:r w:rsidR="00CF7060" w:rsidRPr="005D0D69">
        <w:rPr>
          <w:rFonts w:ascii="Times New Roman" w:hAnsi="Times New Roman" w:cs="Times New Roman"/>
          <w:szCs w:val="24"/>
        </w:rPr>
        <w:t xml:space="preserve">Use your line of best fit equation to make a prediction.  </w:t>
      </w:r>
      <w:r w:rsidR="00CF7060">
        <w:rPr>
          <w:rFonts w:ascii="Times New Roman" w:hAnsi="Times New Roman" w:cs="Times New Roman"/>
          <w:szCs w:val="24"/>
        </w:rPr>
        <w:t>What would you expect distance from Chi-Hi to be at 1:00?  If we recorded data for the entire lunch period, how would you expect a linear model fit the data?</w:t>
      </w:r>
    </w:p>
    <w:p w:rsidR="00576780" w:rsidRDefault="00576780" w:rsidP="00576780">
      <w:pPr>
        <w:spacing w:after="160"/>
        <w:contextualSpacing/>
        <w:rPr>
          <w:rFonts w:ascii="Times New Roman" w:hAnsi="Times New Roman" w:cs="Times New Roman"/>
          <w:szCs w:val="24"/>
        </w:rPr>
      </w:pPr>
    </w:p>
    <w:p w:rsidR="00576780" w:rsidRDefault="00576780" w:rsidP="00576780">
      <w:pPr>
        <w:spacing w:after="160"/>
        <w:contextualSpacing/>
        <w:rPr>
          <w:rFonts w:ascii="Times New Roman" w:hAnsi="Times New Roman" w:cs="Times New Roman"/>
          <w:szCs w:val="24"/>
        </w:rPr>
      </w:pPr>
    </w:p>
    <w:p w:rsidR="00CF7060" w:rsidRDefault="00CF7060" w:rsidP="00CF7060">
      <w:pPr>
        <w:spacing w:after="160"/>
        <w:ind w:left="720"/>
        <w:contextualSpacing/>
        <w:rPr>
          <w:rFonts w:ascii="Times New Roman" w:hAnsi="Times New Roman" w:cs="Times New Roman"/>
          <w:szCs w:val="24"/>
        </w:rPr>
      </w:pPr>
    </w:p>
    <w:p w:rsidR="00CF7060" w:rsidRDefault="00B70C22" w:rsidP="00576780">
      <w:pPr>
        <w:spacing w:after="160"/>
        <w:contextualSpacing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7g</w:t>
      </w:r>
      <w:r w:rsidR="00576780">
        <w:rPr>
          <w:rFonts w:ascii="Times New Roman" w:hAnsi="Times New Roman" w:cs="Times New Roman"/>
          <w:szCs w:val="24"/>
        </w:rPr>
        <w:t xml:space="preserve">) </w:t>
      </w:r>
      <w:r w:rsidR="00CF7060">
        <w:rPr>
          <w:rFonts w:ascii="Times New Roman" w:hAnsi="Times New Roman" w:cs="Times New Roman"/>
          <w:szCs w:val="24"/>
        </w:rPr>
        <w:t>Suppose that the car travels 1.5 miles between 12:12 and 12:13.  How would that data point change the line of best fit</w:t>
      </w:r>
      <w:r w:rsidR="00CF7060" w:rsidRPr="005D0D69">
        <w:rPr>
          <w:rFonts w:ascii="Times New Roman" w:hAnsi="Times New Roman" w:cs="Times New Roman"/>
          <w:szCs w:val="24"/>
        </w:rPr>
        <w:t>?</w:t>
      </w:r>
    </w:p>
    <w:p w:rsidR="00CF7060" w:rsidRDefault="00CF7060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C04885" w:rsidRDefault="00C04885" w:rsidP="00CF7060">
      <w:pPr>
        <w:rPr>
          <w:rFonts w:ascii="Times New Roman" w:hAnsi="Times New Roman" w:cs="Times New Roman"/>
        </w:rPr>
      </w:pPr>
    </w:p>
    <w:p w:rsidR="006F0EDC" w:rsidRDefault="006F0EDC" w:rsidP="00CF7060">
      <w:pPr>
        <w:rPr>
          <w:rFonts w:ascii="Times New Roman" w:hAnsi="Times New Roman" w:cs="Times New Roman"/>
        </w:rPr>
        <w:sectPr w:rsidR="006F0EDC" w:rsidSect="003C5C2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04885" w:rsidRPr="006F0EDC" w:rsidRDefault="00C04885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lastRenderedPageBreak/>
        <w:t>Answers:</w:t>
      </w:r>
    </w:p>
    <w:p w:rsidR="00F3795F" w:rsidRPr="006F0EDC" w:rsidRDefault="00C04885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>1.</w:t>
      </w:r>
    </w:p>
    <w:p w:rsidR="00C04885" w:rsidRPr="006F0EDC" w:rsidRDefault="00F3795F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>a.</w:t>
      </w:r>
      <w:r w:rsidR="00C04885" w:rsidRPr="006F0EDC">
        <w:rPr>
          <w:rFonts w:ascii="Times New Roman" w:hAnsi="Times New Roman" w:cs="Times New Roman"/>
          <w:sz w:val="22"/>
        </w:rPr>
        <w:t xml:space="preserve"> </w:t>
      </w:r>
      <w:r w:rsidR="00C04885" w:rsidRPr="006F0EDC">
        <w:rPr>
          <w:noProof/>
          <w:sz w:val="22"/>
        </w:rPr>
        <w:drawing>
          <wp:inline distT="0" distB="0" distL="0" distR="0" wp14:anchorId="62CC732D" wp14:editId="03F366ED">
            <wp:extent cx="959696" cy="1047425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79409" cy="1068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4885" w:rsidRPr="006F0EDC" w:rsidRDefault="00F3795F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>b.</w:t>
      </w:r>
      <w:r w:rsidRPr="006F0EDC">
        <w:rPr>
          <w:noProof/>
          <w:sz w:val="22"/>
        </w:rPr>
        <w:drawing>
          <wp:inline distT="0" distB="0" distL="0" distR="0" wp14:anchorId="3AFDA023" wp14:editId="0E3D0BA5">
            <wp:extent cx="975865" cy="11620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91873" cy="1181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95F" w:rsidRPr="006F0EDC" w:rsidRDefault="00F3795F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 xml:space="preserve">c.  </w:t>
      </w:r>
      <w:r w:rsidRPr="006F0EDC">
        <w:rPr>
          <w:noProof/>
          <w:sz w:val="22"/>
        </w:rPr>
        <w:drawing>
          <wp:inline distT="0" distB="0" distL="0" distR="0" wp14:anchorId="6DC4DEE1" wp14:editId="13615D29">
            <wp:extent cx="885825" cy="1178928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2930" cy="1201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95F" w:rsidRPr="006F0EDC" w:rsidRDefault="00F3795F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>2.</w:t>
      </w:r>
    </w:p>
    <w:p w:rsidR="00F3795F" w:rsidRPr="006F0EDC" w:rsidRDefault="00F3795F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 xml:space="preserve">a. </w:t>
      </w:r>
      <w:r w:rsidRPr="006F0EDC">
        <w:rPr>
          <w:noProof/>
          <w:sz w:val="22"/>
        </w:rPr>
        <w:drawing>
          <wp:inline distT="0" distB="0" distL="0" distR="0" wp14:anchorId="53BD7734" wp14:editId="2692EC52">
            <wp:extent cx="981075" cy="107075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96628" cy="1087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95F" w:rsidRPr="006F0EDC" w:rsidRDefault="00F3795F" w:rsidP="00CF7060">
      <w:pPr>
        <w:rPr>
          <w:rFonts w:ascii="Times New Roman" w:hAnsi="Times New Roman" w:cs="Times New Roman"/>
          <w:sz w:val="22"/>
        </w:rPr>
      </w:pPr>
      <w:r w:rsidRPr="006F0EDC">
        <w:rPr>
          <w:rFonts w:ascii="Times New Roman" w:hAnsi="Times New Roman" w:cs="Times New Roman"/>
          <w:sz w:val="22"/>
        </w:rPr>
        <w:t xml:space="preserve">b. </w:t>
      </w:r>
      <w:r w:rsidRPr="006F0EDC">
        <w:rPr>
          <w:noProof/>
          <w:sz w:val="22"/>
        </w:rPr>
        <w:drawing>
          <wp:inline distT="0" distB="0" distL="0" distR="0" wp14:anchorId="6CB1693A" wp14:editId="5683B73E">
            <wp:extent cx="1037257" cy="8477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61909" cy="8678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795F" w:rsidRPr="006F0EDC" w:rsidRDefault="00F3795F" w:rsidP="00CF7060">
      <w:pPr>
        <w:rPr>
          <w:noProof/>
          <w:sz w:val="22"/>
        </w:rPr>
      </w:pPr>
      <w:r w:rsidRPr="006F0EDC">
        <w:rPr>
          <w:rFonts w:ascii="Times New Roman" w:hAnsi="Times New Roman" w:cs="Times New Roman"/>
          <w:sz w:val="22"/>
        </w:rPr>
        <w:t>c.</w:t>
      </w:r>
      <w:r w:rsidRPr="006F0EDC">
        <w:rPr>
          <w:noProof/>
          <w:sz w:val="22"/>
        </w:rPr>
        <w:t xml:space="preserve"> </w:t>
      </w:r>
      <w:r w:rsidRPr="006F0EDC">
        <w:rPr>
          <w:noProof/>
          <w:sz w:val="22"/>
        </w:rPr>
        <w:drawing>
          <wp:inline distT="0" distB="0" distL="0" distR="0" wp14:anchorId="36E65404" wp14:editId="40198B5C">
            <wp:extent cx="1016420" cy="13716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32995" cy="1393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520" w:rsidRPr="006F0EDC" w:rsidRDefault="00F3795F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3.</w:t>
      </w:r>
    </w:p>
    <w:p w:rsidR="00F3795F" w:rsidRPr="006F0EDC" w:rsidRDefault="00F3795F" w:rsidP="00CF7060">
      <w:pPr>
        <w:rPr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a.</w:t>
      </w:r>
      <w:r w:rsidR="00316520" w:rsidRPr="006F0EDC">
        <w:rPr>
          <w:noProof/>
          <w:sz w:val="22"/>
        </w:rPr>
        <w:t xml:space="preserve"> </w:t>
      </w:r>
      <w:r w:rsidR="00316520" w:rsidRPr="006F0EDC">
        <w:rPr>
          <w:noProof/>
          <w:sz w:val="22"/>
        </w:rPr>
        <w:drawing>
          <wp:inline distT="0" distB="0" distL="0" distR="0" wp14:anchorId="73E4B7D1" wp14:editId="70CCBF52">
            <wp:extent cx="1320705" cy="1333166"/>
            <wp:effectExtent l="0" t="0" r="0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40515" cy="1353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F0EDC">
        <w:rPr>
          <w:noProof/>
          <w:sz w:val="22"/>
        </w:rPr>
        <w:t xml:space="preserve"> </w:t>
      </w:r>
    </w:p>
    <w:p w:rsidR="00F3795F" w:rsidRPr="006F0EDC" w:rsidRDefault="00F3795F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b. y = 25x + 50</w:t>
      </w:r>
    </w:p>
    <w:p w:rsidR="00F3795F" w:rsidRPr="006F0EDC" w:rsidRDefault="00F3795F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c. $175</w:t>
      </w:r>
    </w:p>
    <w:p w:rsidR="00F3795F" w:rsidRPr="006F0EDC" w:rsidRDefault="00F3795F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d. $400</w:t>
      </w:r>
    </w:p>
    <w:p w:rsidR="00316520" w:rsidRPr="006F0EDC" w:rsidRDefault="00F3795F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 xml:space="preserve">4. </w:t>
      </w:r>
    </w:p>
    <w:p w:rsidR="00F3795F" w:rsidRPr="006F0EDC" w:rsidRDefault="00316520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a&amp;b.</w:t>
      </w:r>
      <w:r w:rsidRPr="006F0EDC">
        <w:rPr>
          <w:noProof/>
          <w:sz w:val="22"/>
        </w:rPr>
        <w:drawing>
          <wp:inline distT="0" distB="0" distL="0" distR="0" wp14:anchorId="3536706B" wp14:editId="2FBC4A55">
            <wp:extent cx="1368108" cy="1266115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94397" cy="1290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520" w:rsidRPr="006F0EDC" w:rsidRDefault="00316520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 xml:space="preserve">c. </w:t>
      </w:r>
      <w:r w:rsidRPr="006F0EDC">
        <w:rPr>
          <w:rFonts w:ascii="Times New Roman" w:hAnsi="Times New Roman" w:cs="Times New Roman"/>
          <w:noProof/>
          <w:position w:val="-24"/>
          <w:sz w:val="22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0.75pt" o:ole="">
            <v:imagedata r:id="rId16" o:title=""/>
          </v:shape>
          <o:OLEObject Type="Embed" ProgID="Equation.DSMT4" ShapeID="_x0000_i1025" DrawAspect="Content" ObjectID="_1587353062" r:id="rId17"/>
        </w:object>
      </w:r>
      <w:r w:rsidRPr="006F0EDC">
        <w:rPr>
          <w:rFonts w:ascii="Times New Roman" w:hAnsi="Times New Roman" w:cs="Times New Roman"/>
          <w:noProof/>
          <w:sz w:val="22"/>
        </w:rPr>
        <w:t xml:space="preserve"> </w:t>
      </w:r>
    </w:p>
    <w:p w:rsidR="00316520" w:rsidRPr="006F0EDC" w:rsidRDefault="00316520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d. approx. 10,200</w:t>
      </w:r>
    </w:p>
    <w:p w:rsidR="00316520" w:rsidRPr="006F0EDC" w:rsidRDefault="00316520" w:rsidP="00CF7060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5. positive, no correlation, negative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6b. The graph has a negative correlation happening. As the number of turns increases, the</w:t>
      </w:r>
    </w:p>
    <w:p w:rsidR="00316520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distance from nut to bolt head decreases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c.</w:t>
      </w:r>
      <w:r w:rsidRPr="006F0EDC">
        <w:rPr>
          <w:sz w:val="22"/>
        </w:rPr>
        <w:t xml:space="preserve"> </w:t>
      </w:r>
      <w:r w:rsidRPr="006F0EDC">
        <w:rPr>
          <w:rFonts w:ascii="Times New Roman" w:hAnsi="Times New Roman" w:cs="Times New Roman"/>
          <w:noProof/>
          <w:sz w:val="22"/>
        </w:rPr>
        <w:t>y = -1.485x + 29.547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d. The line fits the data well as the r value is -0.975 which shows a strong negative correlation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e. The slope of _-1.495__ means that for each increase of 1 turn the distance from nut to bolt head decreases by 1.495 mm. The y-intercept of 29.547 means that if there are zero turns the distance from nut to bolt head would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be 29.547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f. -15.303, this means that the linear model only works up to a certain number of turns because the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distance cannot be negative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7.</w:t>
      </w:r>
      <w:r w:rsidRPr="006F0EDC">
        <w:rPr>
          <w:sz w:val="22"/>
        </w:rPr>
        <w:t xml:space="preserve"> </w:t>
      </w:r>
      <w:r w:rsidRPr="006F0EDC">
        <w:rPr>
          <w:rFonts w:ascii="Times New Roman" w:hAnsi="Times New Roman" w:cs="Times New Roman"/>
          <w:noProof/>
          <w:sz w:val="22"/>
        </w:rPr>
        <w:t>Note: For the graph I chose to put the time into decimal form. So 12:06 was put in as 12.1. You could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also choose to put the time as minutes after the bell which will change any calculations. Both would be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acceptable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b. The data shows a strong positive correlation. As the time increases the distance from Chi-Hi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also increases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c. y = 60.008x – 720.85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d. This line fits the data well as the r value is 0.972 which shows a strong positive correlation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e. The slope of 60.008 means that there is an increase of 60.008 miles for each hour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The y-intercept of -720.85 means that at midnight the vehicle was a distance of -720.85 miles from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Chi-Hi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f. 59.254, If we recorded for the entire lunch period a linear model would not be accurate as eventually the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vehicles distance from Chi-Hi will decrease as the students come back to school.</w:t>
      </w:r>
    </w:p>
    <w:p w:rsidR="00B70C22" w:rsidRPr="006F0EDC" w:rsidRDefault="00B70C22" w:rsidP="00B70C22">
      <w:pPr>
        <w:rPr>
          <w:rFonts w:ascii="Times New Roman" w:hAnsi="Times New Roman" w:cs="Times New Roman"/>
          <w:noProof/>
          <w:sz w:val="22"/>
        </w:rPr>
      </w:pPr>
      <w:r w:rsidRPr="006F0EDC">
        <w:rPr>
          <w:rFonts w:ascii="Times New Roman" w:hAnsi="Times New Roman" w:cs="Times New Roman"/>
          <w:noProof/>
          <w:sz w:val="22"/>
        </w:rPr>
        <w:t>g. By adding in the new data point the slope and y-intercept for the line of best fit decreases.</w:t>
      </w:r>
    </w:p>
    <w:p w:rsidR="006F0EDC" w:rsidRDefault="006F0EDC" w:rsidP="00B70C22">
      <w:pPr>
        <w:rPr>
          <w:rFonts w:ascii="Times New Roman" w:hAnsi="Times New Roman" w:cs="Times New Roman"/>
        </w:rPr>
        <w:sectPr w:rsidR="006F0EDC" w:rsidSect="006F0ED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70C22" w:rsidRPr="00F3795F" w:rsidRDefault="00B70C22" w:rsidP="00B70C22">
      <w:pPr>
        <w:rPr>
          <w:rFonts w:ascii="Times New Roman" w:hAnsi="Times New Roman" w:cs="Times New Roman"/>
        </w:rPr>
      </w:pPr>
    </w:p>
    <w:sectPr w:rsidR="00B70C22" w:rsidRPr="00F3795F" w:rsidSect="006F0ED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876FD8"/>
    <w:multiLevelType w:val="hybridMultilevel"/>
    <w:tmpl w:val="E4F897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177430"/>
    <w:multiLevelType w:val="hybridMultilevel"/>
    <w:tmpl w:val="3D8A2CDC"/>
    <w:lvl w:ilvl="0" w:tplc="D1F40A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C622FB"/>
    <w:multiLevelType w:val="hybridMultilevel"/>
    <w:tmpl w:val="E7B231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AD29F7"/>
    <w:multiLevelType w:val="hybridMultilevel"/>
    <w:tmpl w:val="C19AC00A"/>
    <w:lvl w:ilvl="0" w:tplc="C258233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4E846165"/>
    <w:multiLevelType w:val="hybridMultilevel"/>
    <w:tmpl w:val="6E60EB0E"/>
    <w:lvl w:ilvl="0" w:tplc="409ADA8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5A900798"/>
    <w:multiLevelType w:val="hybridMultilevel"/>
    <w:tmpl w:val="C19AC00A"/>
    <w:lvl w:ilvl="0" w:tplc="C258233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5E4430B2"/>
    <w:multiLevelType w:val="hybridMultilevel"/>
    <w:tmpl w:val="3D8A2CDC"/>
    <w:lvl w:ilvl="0" w:tplc="D1F40A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9B0FA2"/>
    <w:multiLevelType w:val="hybridMultilevel"/>
    <w:tmpl w:val="B18E0C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CC4E0B"/>
    <w:multiLevelType w:val="hybridMultilevel"/>
    <w:tmpl w:val="5FA25A30"/>
    <w:lvl w:ilvl="0" w:tplc="9C1C53B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5"/>
  </w:num>
  <w:num w:numId="3">
    <w:abstractNumId w:val="3"/>
  </w:num>
  <w:num w:numId="4">
    <w:abstractNumId w:val="8"/>
  </w:num>
  <w:num w:numId="5">
    <w:abstractNumId w:val="4"/>
  </w:num>
  <w:num w:numId="6">
    <w:abstractNumId w:val="2"/>
  </w:num>
  <w:num w:numId="7">
    <w:abstractNumId w:val="1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14A1"/>
    <w:rsid w:val="00316520"/>
    <w:rsid w:val="003856D9"/>
    <w:rsid w:val="003C5C2C"/>
    <w:rsid w:val="00576780"/>
    <w:rsid w:val="006F0EDC"/>
    <w:rsid w:val="00791C2A"/>
    <w:rsid w:val="008E36C4"/>
    <w:rsid w:val="00A114A1"/>
    <w:rsid w:val="00B70C22"/>
    <w:rsid w:val="00C04885"/>
    <w:rsid w:val="00CF7060"/>
    <w:rsid w:val="00E23492"/>
    <w:rsid w:val="00F37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089065"/>
  <w15:chartTrackingRefBased/>
  <w15:docId w15:val="{AB7F1B3D-B85D-4B49-B6F8-9C7B1EBDE0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14A1"/>
    <w:pPr>
      <w:spacing w:after="0" w:line="240" w:lineRule="auto"/>
    </w:pPr>
    <w:rPr>
      <w:rFonts w:ascii="Century Gothic" w:hAnsi="Century Gothic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14A1"/>
    <w:pPr>
      <w:spacing w:after="0" w:line="240" w:lineRule="auto"/>
    </w:pPr>
    <w:rPr>
      <w:sz w:val="24"/>
      <w:szCs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A114A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1C2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C2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image" Target="media/image9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88</Words>
  <Characters>392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FSD</Company>
  <LinksUpToDate>false</LinksUpToDate>
  <CharactersWithSpaces>4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FSD</dc:creator>
  <cp:keywords/>
  <dc:description/>
  <cp:lastModifiedBy>Linzmeier, Sally J</cp:lastModifiedBy>
  <cp:revision>2</cp:revision>
  <cp:lastPrinted>2018-05-09T11:36:00Z</cp:lastPrinted>
  <dcterms:created xsi:type="dcterms:W3CDTF">2018-05-09T11:38:00Z</dcterms:created>
  <dcterms:modified xsi:type="dcterms:W3CDTF">2018-05-09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